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7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8932EA-1F4E-432C-BFF2-B78FED4AFF3D}" type="datetimeFigureOut">
              <a:rPr lang="en-US" smtClean="0"/>
              <a:t>10/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58E3D6-0B80-4D49-903B-9FD84EADD9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4842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66646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68064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676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022406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29978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83008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69689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34284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3943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19665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77684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55992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" name="Google Shape;1517;ga733b15289_0_249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8" name="Google Shape;1518;ga733b15289_0_249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62752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4500" y="685800"/>
            <a:ext cx="5969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5257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755418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36377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686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392800" y="3289767"/>
            <a:ext cx="4358400" cy="112239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5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2898901" y="4412167"/>
            <a:ext cx="3346200" cy="90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77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49" y="2"/>
            <a:ext cx="9144004" cy="587830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2683651" y="1574039"/>
            <a:ext cx="3776700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168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4245829834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1583839" y="3634037"/>
            <a:ext cx="2646901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172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4921390" y="3634037"/>
            <a:ext cx="26427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172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717902" y="723306"/>
            <a:ext cx="77081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49" y="2"/>
            <a:ext cx="9144004" cy="587830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384787" y="4334566"/>
            <a:ext cx="3045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4720240" y="4339872"/>
            <a:ext cx="3045000" cy="128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 rtl="0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18555771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717750" y="1351100"/>
            <a:ext cx="7708501" cy="171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1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49" y="2"/>
            <a:ext cx="9144004" cy="587830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4122133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2951700" y="3076336"/>
            <a:ext cx="3240600" cy="1590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58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717902" y="723306"/>
            <a:ext cx="7708199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49" y="2"/>
            <a:ext cx="9144004" cy="587830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56673655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717750" y="1574039"/>
            <a:ext cx="7708501" cy="173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085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218001" y="3419522"/>
            <a:ext cx="6707999" cy="59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49" y="2"/>
            <a:ext cx="9144004" cy="587830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29763989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612462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2880744" y="4284559"/>
            <a:ext cx="3382501" cy="67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1534051" y="1878432"/>
            <a:ext cx="6075900" cy="23084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25660" lvl="0" algn="ctr" rtl="0">
              <a:lnSpc>
                <a:spcPct val="100000"/>
              </a:lnSpc>
              <a:spcBef>
                <a:spcPts val="988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369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49" y="2"/>
            <a:ext cx="9144004" cy="587830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9166886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 Numbers and text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130600" y="2033717"/>
            <a:ext cx="4882800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130600" y="3626717"/>
            <a:ext cx="4882800" cy="4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130600" y="5211158"/>
            <a:ext cx="4882800" cy="41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1922851" y="1201350"/>
            <a:ext cx="52983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1922851" y="2793934"/>
            <a:ext cx="52983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1922851" y="4386534"/>
            <a:ext cx="5298300" cy="69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49" y="2"/>
            <a:ext cx="9144004" cy="587830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742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4189813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buClr>
                <a:srgbClr val="000000"/>
              </a:buClr>
              <a:buFont typeface="Arial"/>
              <a:buNone/>
            </a:pPr>
            <a:fld id="{339FA30F-8782-491F-995A-D6A42313A6C9}" type="datetimeFigureOut">
              <a:rPr lang="en-US" sz="1651" kern="0">
                <a:solidFill>
                  <a:srgbClr val="000000"/>
                </a:solidFill>
                <a:cs typeface="Arial"/>
                <a:sym typeface="Arial"/>
              </a:rPr>
              <a:pPr>
                <a:buClr>
                  <a:srgbClr val="000000"/>
                </a:buClr>
                <a:buFont typeface="Arial"/>
                <a:buNone/>
              </a:pPr>
              <a:t>10/9/2023</a:t>
            </a:fld>
            <a:endParaRPr lang="en-US" sz="1651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buClr>
                <a:srgbClr val="000000"/>
              </a:buClr>
              <a:buFont typeface="Arial"/>
              <a:buNone/>
            </a:pPr>
            <a:endParaRPr lang="en-US" sz="1651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buClr>
                <a:srgbClr val="000000"/>
              </a:buClr>
              <a:buFont typeface="Arial"/>
              <a:buNone/>
            </a:pPr>
            <a:fld id="{7A97DD66-D453-4178-BD07-E86CCA9AF3AB}" type="slidenum">
              <a:rPr lang="en-US" sz="1651" kern="0">
                <a:solidFill>
                  <a:srgbClr val="000000"/>
                </a:solidFill>
                <a:cs typeface="Arial"/>
                <a:sym typeface="Arial"/>
              </a:rPr>
              <a:pPr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US" sz="1651" kern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02205531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jp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11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593371"/>
            <a:ext cx="85206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536635"/>
            <a:ext cx="85206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9075617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ransition spd="slow">
    <p:fade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019" userDrawn="1">
          <p15:clr>
            <a:srgbClr val="EA4335"/>
          </p15:clr>
        </p15:guide>
        <p15:guide id="2" pos="3515" userDrawn="1">
          <p15:clr>
            <a:srgbClr val="EA4335"/>
          </p15:clr>
        </p15:guide>
        <p15:guide id="3" orient="horz" pos="3613" userDrawn="1">
          <p15:clr>
            <a:srgbClr val="EA4335"/>
          </p15:clr>
        </p15:guide>
        <p15:guide id="4" pos="6479" userDrawn="1">
          <p15:clr>
            <a:srgbClr val="EA4335"/>
          </p15:clr>
        </p15:guide>
        <p15:guide id="5" orient="horz" pos="424" userDrawn="1">
          <p15:clr>
            <a:srgbClr val="EA4335"/>
          </p15:clr>
        </p15:guide>
        <p15:guide id="6" pos="551" userDrawn="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4" Type="http://schemas.microsoft.com/office/2007/relationships/hdphoto" Target="../media/hdphoto3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microsoft.com/office/2007/relationships/hdphoto" Target="../media/hdphoto3.wdp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rubic&quot; giá tốt Tháng 6, 2021 | Mua ngay | Shopee Việt Nam"/>
          <p:cNvSpPr>
            <a:spLocks noChangeAspect="1" noChangeArrowheads="1"/>
          </p:cNvSpPr>
          <p:nvPr/>
        </p:nvSpPr>
        <p:spPr bwMode="auto">
          <a:xfrm>
            <a:off x="968208" y="603969"/>
            <a:ext cx="180094" cy="235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7704" tIns="33851" rIns="67704" bIns="33851" numCol="1" anchor="t" anchorCtr="0" compatLnSpc="1">
            <a:prstTxWarp prst="textNoShape">
              <a:avLst/>
            </a:prstTxWarp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endParaRPr lang="en-US" sz="1036" kern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51257" y="993078"/>
            <a:ext cx="4654659" cy="19155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bội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“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họ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hàng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”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nhau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949" b="1" kern="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nhỉ</a:t>
            </a:r>
            <a:r>
              <a:rPr lang="en-US" sz="3949" b="1" kern="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  <a:sym typeface="Arial"/>
              </a:rPr>
              <a:t>?</a:t>
            </a:r>
          </a:p>
        </p:txBody>
      </p:sp>
      <p:pic>
        <p:nvPicPr>
          <p:cNvPr id="19480" name="Picture 24" descr="Hình ảnh Dấu Chấm Hỏi, Câu Hỏi Clipart, Dấu Hỏi Sáng Tạo, Nghi Ngờ miễn phí  tải tập tin PNG PSDComment và Ve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366" b="89807" l="9917" r="89807">
                        <a14:foregroundMark x1="25895" y1="44353" x2="25895" y2="44353"/>
                        <a14:foregroundMark x1="49587" y1="9366" x2="49587" y2="9366"/>
                        <a14:foregroundMark x1="49587" y1="9366" x2="58953" y2="13223"/>
                        <a14:foregroundMark x1="52893" y1="74656" x2="55647" y2="67769"/>
                        <a14:foregroundMark x1="36088" y1="74656" x2="36088" y2="74656"/>
                        <a14:foregroundMark x1="38843" y1="74656" x2="38843" y2="74656"/>
                        <a14:foregroundMark x1="46832" y1="71350" x2="46832" y2="71350"/>
                        <a14:foregroundMark x1="46832" y1="71350" x2="46832" y2="71350"/>
                        <a14:foregroundMark x1="46832" y1="71350" x2="46832" y2="71350"/>
                        <a14:foregroundMark x1="46832" y1="71350" x2="50413" y2="65840"/>
                        <a14:foregroundMark x1="38843" y1="73829" x2="41598" y2="65840"/>
                        <a14:foregroundMark x1="50413" y1="68595" x2="52342" y2="73278"/>
                        <a14:foregroundMark x1="68595" y1="79890" x2="61157" y2="61708"/>
                        <a14:foregroundMark x1="60331" y1="73829" x2="45455" y2="75207"/>
                        <a14:foregroundMark x1="45455" y1="71901" x2="48209" y2="73278"/>
                        <a14:foregroundMark x1="34711" y1="77961" x2="46281" y2="82094"/>
                        <a14:foregroundMark x1="50413" y1="63912" x2="43526" y2="73829"/>
                        <a14:foregroundMark x1="41598" y1="68595" x2="54270" y2="59780"/>
                        <a14:foregroundMark x1="41598" y1="67218" x2="52893" y2="63912"/>
                        <a14:foregroundMark x1="46832" y1="63085" x2="46832" y2="63085"/>
                        <a14:foregroundMark x1="46832" y1="63085" x2="46832" y2="63085"/>
                        <a14:foregroundMark x1="42975" y1="63085" x2="42975" y2="63085"/>
                        <a14:foregroundMark x1="43526" y1="63912" x2="43526" y2="63912"/>
                        <a14:foregroundMark x1="40771" y1="64463" x2="46832" y2="65289"/>
                        <a14:foregroundMark x1="44904" y1="63912" x2="44904" y2="63912"/>
                        <a14:foregroundMark x1="44904" y1="63912" x2="44904" y2="63912"/>
                        <a14:foregroundMark x1="62534" y1="82645" x2="62534" y2="82645"/>
                        <a14:foregroundMark x1="65840" y1="82094" x2="65840" y2="820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683" y="483214"/>
            <a:ext cx="1927774" cy="25177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oogle Shape;1521;p48">
            <a:extLst>
              <a:ext uri="{FF2B5EF4-FFF2-40B4-BE49-F238E27FC236}">
                <a16:creationId xmlns:a16="http://schemas.microsoft.com/office/drawing/2014/main" xmlns="" id="{F01CCF70-6D16-4BB5-97DF-13E0B4B85001}"/>
              </a:ext>
            </a:extLst>
          </p:cNvPr>
          <p:cNvGrpSpPr/>
          <p:nvPr/>
        </p:nvGrpSpPr>
        <p:grpSpPr>
          <a:xfrm>
            <a:off x="12506" y="4275707"/>
            <a:ext cx="4400750" cy="2593416"/>
            <a:chOff x="1645373" y="2435124"/>
            <a:chExt cx="5922994" cy="2708375"/>
          </a:xfrm>
        </p:grpSpPr>
        <p:sp>
          <p:nvSpPr>
            <p:cNvPr id="6" name="Google Shape;1522;p48">
              <a:extLst>
                <a:ext uri="{FF2B5EF4-FFF2-40B4-BE49-F238E27FC236}">
                  <a16:creationId xmlns:a16="http://schemas.microsoft.com/office/drawing/2014/main" xmlns="" id="{D7DEC8D0-23A3-4848-B78F-7F532431BB33}"/>
                </a:ext>
              </a:extLst>
            </p:cNvPr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" name="Google Shape;1523;p48">
              <a:extLst>
                <a:ext uri="{FF2B5EF4-FFF2-40B4-BE49-F238E27FC236}">
                  <a16:creationId xmlns:a16="http://schemas.microsoft.com/office/drawing/2014/main" xmlns="" id="{E9A2C8B7-36C6-4C69-BD3C-26C07D0D3A72}"/>
                </a:ext>
              </a:extLst>
            </p:cNvPr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" name="Google Shape;1524;p48">
              <a:extLst>
                <a:ext uri="{FF2B5EF4-FFF2-40B4-BE49-F238E27FC236}">
                  <a16:creationId xmlns:a16="http://schemas.microsoft.com/office/drawing/2014/main" xmlns="" id="{8D3A2D6F-CAFE-4BBA-94AC-47BFB8D5478A}"/>
                </a:ext>
              </a:extLst>
            </p:cNvPr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" name="Google Shape;1525;p48">
              <a:extLst>
                <a:ext uri="{FF2B5EF4-FFF2-40B4-BE49-F238E27FC236}">
                  <a16:creationId xmlns:a16="http://schemas.microsoft.com/office/drawing/2014/main" xmlns="" id="{5347CA15-C6BD-4CFA-9AC1-F772C12084DA}"/>
                </a:ext>
              </a:extLst>
            </p:cNvPr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" name="Google Shape;1526;p48">
              <a:extLst>
                <a:ext uri="{FF2B5EF4-FFF2-40B4-BE49-F238E27FC236}">
                  <a16:creationId xmlns:a16="http://schemas.microsoft.com/office/drawing/2014/main" xmlns="" id="{846CD0AA-2E5C-4064-9E50-1B6E3A46EEE4}"/>
                </a:ext>
              </a:extLst>
            </p:cNvPr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" name="Google Shape;1527;p48">
              <a:extLst>
                <a:ext uri="{FF2B5EF4-FFF2-40B4-BE49-F238E27FC236}">
                  <a16:creationId xmlns:a16="http://schemas.microsoft.com/office/drawing/2014/main" xmlns="" id="{82C943F4-326F-4FCE-B5AF-2ED818BECCE2}"/>
                </a:ext>
              </a:extLst>
            </p:cNvPr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" name="Google Shape;1528;p48">
              <a:extLst>
                <a:ext uri="{FF2B5EF4-FFF2-40B4-BE49-F238E27FC236}">
                  <a16:creationId xmlns:a16="http://schemas.microsoft.com/office/drawing/2014/main" xmlns="" id="{815EE912-C9AA-4AF7-B101-FA59A9295DDA}"/>
                </a:ext>
              </a:extLst>
            </p:cNvPr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" name="Google Shape;1529;p48">
              <a:extLst>
                <a:ext uri="{FF2B5EF4-FFF2-40B4-BE49-F238E27FC236}">
                  <a16:creationId xmlns:a16="http://schemas.microsoft.com/office/drawing/2014/main" xmlns="" id="{C9435CA4-2433-466B-927D-71A92F43AEB0}"/>
                </a:ext>
              </a:extLst>
            </p:cNvPr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" name="Google Shape;1530;p48">
              <a:extLst>
                <a:ext uri="{FF2B5EF4-FFF2-40B4-BE49-F238E27FC236}">
                  <a16:creationId xmlns:a16="http://schemas.microsoft.com/office/drawing/2014/main" xmlns="" id="{0B67B60F-69EC-4C46-A7CC-E364F10AC3CA}"/>
                </a:ext>
              </a:extLst>
            </p:cNvPr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" name="Google Shape;1531;p48">
              <a:extLst>
                <a:ext uri="{FF2B5EF4-FFF2-40B4-BE49-F238E27FC236}">
                  <a16:creationId xmlns:a16="http://schemas.microsoft.com/office/drawing/2014/main" xmlns="" id="{752CFC06-2B71-4507-8454-1DE8CE77707B}"/>
                </a:ext>
              </a:extLst>
            </p:cNvPr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" name="Google Shape;1532;p48">
              <a:extLst>
                <a:ext uri="{FF2B5EF4-FFF2-40B4-BE49-F238E27FC236}">
                  <a16:creationId xmlns:a16="http://schemas.microsoft.com/office/drawing/2014/main" xmlns="" id="{E8115956-9FE2-4FF6-A530-56133B1CF389}"/>
                </a:ext>
              </a:extLst>
            </p:cNvPr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" name="Google Shape;1533;p48">
              <a:extLst>
                <a:ext uri="{FF2B5EF4-FFF2-40B4-BE49-F238E27FC236}">
                  <a16:creationId xmlns:a16="http://schemas.microsoft.com/office/drawing/2014/main" xmlns="" id="{1E0D4909-6191-4810-BB0F-B7C1DA62D386}"/>
                </a:ext>
              </a:extLst>
            </p:cNvPr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" name="Google Shape;1534;p48">
              <a:extLst>
                <a:ext uri="{FF2B5EF4-FFF2-40B4-BE49-F238E27FC236}">
                  <a16:creationId xmlns:a16="http://schemas.microsoft.com/office/drawing/2014/main" xmlns="" id="{236B06EA-5E42-4F2D-A40F-E1742C451C0B}"/>
                </a:ext>
              </a:extLst>
            </p:cNvPr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" name="Google Shape;1535;p48">
              <a:extLst>
                <a:ext uri="{FF2B5EF4-FFF2-40B4-BE49-F238E27FC236}">
                  <a16:creationId xmlns:a16="http://schemas.microsoft.com/office/drawing/2014/main" xmlns="" id="{7429FF95-CCBA-4FAF-B81A-026C832FCC3B}"/>
                </a:ext>
              </a:extLst>
            </p:cNvPr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" name="Google Shape;1536;p48">
              <a:extLst>
                <a:ext uri="{FF2B5EF4-FFF2-40B4-BE49-F238E27FC236}">
                  <a16:creationId xmlns:a16="http://schemas.microsoft.com/office/drawing/2014/main" xmlns="" id="{C3CFBE8B-47DE-4334-A770-796910572859}"/>
                </a:ext>
              </a:extLst>
            </p:cNvPr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" name="Google Shape;1537;p48">
              <a:extLst>
                <a:ext uri="{FF2B5EF4-FFF2-40B4-BE49-F238E27FC236}">
                  <a16:creationId xmlns:a16="http://schemas.microsoft.com/office/drawing/2014/main" xmlns="" id="{68159147-325A-4145-B001-901A0C1D8566}"/>
                </a:ext>
              </a:extLst>
            </p:cNvPr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" name="Google Shape;1538;p48">
              <a:extLst>
                <a:ext uri="{FF2B5EF4-FFF2-40B4-BE49-F238E27FC236}">
                  <a16:creationId xmlns:a16="http://schemas.microsoft.com/office/drawing/2014/main" xmlns="" id="{C2E272EE-0E57-4011-81C5-94B08C891543}"/>
                </a:ext>
              </a:extLst>
            </p:cNvPr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" name="Google Shape;1539;p48">
              <a:extLst>
                <a:ext uri="{FF2B5EF4-FFF2-40B4-BE49-F238E27FC236}">
                  <a16:creationId xmlns:a16="http://schemas.microsoft.com/office/drawing/2014/main" xmlns="" id="{D6F1D78F-88F0-48C2-BBA7-4DEE3A20F025}"/>
                </a:ext>
              </a:extLst>
            </p:cNvPr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" name="Google Shape;1540;p48">
              <a:extLst>
                <a:ext uri="{FF2B5EF4-FFF2-40B4-BE49-F238E27FC236}">
                  <a16:creationId xmlns:a16="http://schemas.microsoft.com/office/drawing/2014/main" xmlns="" id="{C02F29AE-0537-465A-A45C-08E807FF306F}"/>
                </a:ext>
              </a:extLst>
            </p:cNvPr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" name="Google Shape;1541;p48">
              <a:extLst>
                <a:ext uri="{FF2B5EF4-FFF2-40B4-BE49-F238E27FC236}">
                  <a16:creationId xmlns:a16="http://schemas.microsoft.com/office/drawing/2014/main" xmlns="" id="{FD5620E5-166E-4740-A6E8-8E133FFF61F6}"/>
                </a:ext>
              </a:extLst>
            </p:cNvPr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" name="Google Shape;1542;p48">
              <a:extLst>
                <a:ext uri="{FF2B5EF4-FFF2-40B4-BE49-F238E27FC236}">
                  <a16:creationId xmlns:a16="http://schemas.microsoft.com/office/drawing/2014/main" xmlns="" id="{FF6825B3-7DF1-4457-B334-F75B97064DB8}"/>
                </a:ext>
              </a:extLst>
            </p:cNvPr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" name="Google Shape;1543;p48">
              <a:extLst>
                <a:ext uri="{FF2B5EF4-FFF2-40B4-BE49-F238E27FC236}">
                  <a16:creationId xmlns:a16="http://schemas.microsoft.com/office/drawing/2014/main" xmlns="" id="{1A8AF174-F162-4B68-AB85-D908620D333D}"/>
                </a:ext>
              </a:extLst>
            </p:cNvPr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" name="Google Shape;1544;p48">
              <a:extLst>
                <a:ext uri="{FF2B5EF4-FFF2-40B4-BE49-F238E27FC236}">
                  <a16:creationId xmlns:a16="http://schemas.microsoft.com/office/drawing/2014/main" xmlns="" id="{5C0F5E3C-FBBA-4E81-A208-F8C42BA97977}"/>
                </a:ext>
              </a:extLst>
            </p:cNvPr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" name="Google Shape;1545;p48">
              <a:extLst>
                <a:ext uri="{FF2B5EF4-FFF2-40B4-BE49-F238E27FC236}">
                  <a16:creationId xmlns:a16="http://schemas.microsoft.com/office/drawing/2014/main" xmlns="" id="{57F25C54-4F3B-4CD7-B896-532FFDDA2A90}"/>
                </a:ext>
              </a:extLst>
            </p:cNvPr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" name="Google Shape;1546;p48">
              <a:extLst>
                <a:ext uri="{FF2B5EF4-FFF2-40B4-BE49-F238E27FC236}">
                  <a16:creationId xmlns:a16="http://schemas.microsoft.com/office/drawing/2014/main" xmlns="" id="{E2CE33F4-0E35-4933-AC84-910748605F35}"/>
                </a:ext>
              </a:extLst>
            </p:cNvPr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" name="Google Shape;1547;p48">
              <a:extLst>
                <a:ext uri="{FF2B5EF4-FFF2-40B4-BE49-F238E27FC236}">
                  <a16:creationId xmlns:a16="http://schemas.microsoft.com/office/drawing/2014/main" xmlns="" id="{77ADA205-80C2-4203-94F7-5AD7F2C3E7B5}"/>
                </a:ext>
              </a:extLst>
            </p:cNvPr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" name="Google Shape;1548;p48">
              <a:extLst>
                <a:ext uri="{FF2B5EF4-FFF2-40B4-BE49-F238E27FC236}">
                  <a16:creationId xmlns:a16="http://schemas.microsoft.com/office/drawing/2014/main" xmlns="" id="{C71AF455-68EC-446D-B380-A94656DD5BD3}"/>
                </a:ext>
              </a:extLst>
            </p:cNvPr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" name="Google Shape;1549;p48">
              <a:extLst>
                <a:ext uri="{FF2B5EF4-FFF2-40B4-BE49-F238E27FC236}">
                  <a16:creationId xmlns:a16="http://schemas.microsoft.com/office/drawing/2014/main" xmlns="" id="{3E6F1994-BCCF-4261-A6F1-14CCC9B1DDBD}"/>
                </a:ext>
              </a:extLst>
            </p:cNvPr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" name="Google Shape;1550;p48">
              <a:extLst>
                <a:ext uri="{FF2B5EF4-FFF2-40B4-BE49-F238E27FC236}">
                  <a16:creationId xmlns:a16="http://schemas.microsoft.com/office/drawing/2014/main" xmlns="" id="{33A1BD20-6E49-4D47-8147-93AC44002D98}"/>
                </a:ext>
              </a:extLst>
            </p:cNvPr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" name="Google Shape;1551;p48">
              <a:extLst>
                <a:ext uri="{FF2B5EF4-FFF2-40B4-BE49-F238E27FC236}">
                  <a16:creationId xmlns:a16="http://schemas.microsoft.com/office/drawing/2014/main" xmlns="" id="{2D79B44E-4BBA-4C4A-A6B6-119EDF770BEC}"/>
                </a:ext>
              </a:extLst>
            </p:cNvPr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" name="Google Shape;1552;p48">
              <a:extLst>
                <a:ext uri="{FF2B5EF4-FFF2-40B4-BE49-F238E27FC236}">
                  <a16:creationId xmlns:a16="http://schemas.microsoft.com/office/drawing/2014/main" xmlns="" id="{7F57D0C2-0710-488A-A313-12DA981F5526}"/>
                </a:ext>
              </a:extLst>
            </p:cNvPr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" name="Google Shape;1553;p48">
              <a:extLst>
                <a:ext uri="{FF2B5EF4-FFF2-40B4-BE49-F238E27FC236}">
                  <a16:creationId xmlns:a16="http://schemas.microsoft.com/office/drawing/2014/main" xmlns="" id="{155A3431-7FB0-4E4A-AD6E-072E16FD2536}"/>
                </a:ext>
              </a:extLst>
            </p:cNvPr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" name="Google Shape;1554;p48">
              <a:extLst>
                <a:ext uri="{FF2B5EF4-FFF2-40B4-BE49-F238E27FC236}">
                  <a16:creationId xmlns:a16="http://schemas.microsoft.com/office/drawing/2014/main" xmlns="" id="{C07E4E64-9EF5-421F-B70C-5F1EFBA924B2}"/>
                </a:ext>
              </a:extLst>
            </p:cNvPr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" name="Google Shape;1555;p48">
              <a:extLst>
                <a:ext uri="{FF2B5EF4-FFF2-40B4-BE49-F238E27FC236}">
                  <a16:creationId xmlns:a16="http://schemas.microsoft.com/office/drawing/2014/main" xmlns="" id="{457C330B-1DB9-4DE3-96F3-ED2C603D5EDF}"/>
                </a:ext>
              </a:extLst>
            </p:cNvPr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" name="Google Shape;1556;p48">
              <a:extLst>
                <a:ext uri="{FF2B5EF4-FFF2-40B4-BE49-F238E27FC236}">
                  <a16:creationId xmlns:a16="http://schemas.microsoft.com/office/drawing/2014/main" xmlns="" id="{3E9656C9-388B-46B9-9866-C6C887155175}"/>
                </a:ext>
              </a:extLst>
            </p:cNvPr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" name="Google Shape;1557;p48">
              <a:extLst>
                <a:ext uri="{FF2B5EF4-FFF2-40B4-BE49-F238E27FC236}">
                  <a16:creationId xmlns:a16="http://schemas.microsoft.com/office/drawing/2014/main" xmlns="" id="{AFE24BAB-E3C5-41F2-8588-747EC5F61E8C}"/>
                </a:ext>
              </a:extLst>
            </p:cNvPr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" name="Google Shape;1558;p48">
              <a:extLst>
                <a:ext uri="{FF2B5EF4-FFF2-40B4-BE49-F238E27FC236}">
                  <a16:creationId xmlns:a16="http://schemas.microsoft.com/office/drawing/2014/main" xmlns="" id="{1F7A6AFB-D44D-4E45-B90C-71D36ACB9167}"/>
                </a:ext>
              </a:extLst>
            </p:cNvPr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" name="Google Shape;1559;p48">
              <a:extLst>
                <a:ext uri="{FF2B5EF4-FFF2-40B4-BE49-F238E27FC236}">
                  <a16:creationId xmlns:a16="http://schemas.microsoft.com/office/drawing/2014/main" xmlns="" id="{67C26B3C-68B1-4F0C-B408-1BCA6D338577}"/>
                </a:ext>
              </a:extLst>
            </p:cNvPr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" name="Google Shape;1560;p48">
              <a:extLst>
                <a:ext uri="{FF2B5EF4-FFF2-40B4-BE49-F238E27FC236}">
                  <a16:creationId xmlns:a16="http://schemas.microsoft.com/office/drawing/2014/main" xmlns="" id="{C0AFB064-F61C-4945-8B0A-B6D5979155E6}"/>
                </a:ext>
              </a:extLst>
            </p:cNvPr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6" name="Google Shape;1561;p48">
              <a:extLst>
                <a:ext uri="{FF2B5EF4-FFF2-40B4-BE49-F238E27FC236}">
                  <a16:creationId xmlns:a16="http://schemas.microsoft.com/office/drawing/2014/main" xmlns="" id="{4A3409B1-33B5-455B-883D-25FE97DB477C}"/>
                </a:ext>
              </a:extLst>
            </p:cNvPr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7" name="Google Shape;1562;p48">
              <a:extLst>
                <a:ext uri="{FF2B5EF4-FFF2-40B4-BE49-F238E27FC236}">
                  <a16:creationId xmlns:a16="http://schemas.microsoft.com/office/drawing/2014/main" xmlns="" id="{794D2FB2-A6D8-49B4-BAA8-93A0710DEF7B}"/>
                </a:ext>
              </a:extLst>
            </p:cNvPr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8" name="Google Shape;1563;p48">
              <a:extLst>
                <a:ext uri="{FF2B5EF4-FFF2-40B4-BE49-F238E27FC236}">
                  <a16:creationId xmlns:a16="http://schemas.microsoft.com/office/drawing/2014/main" xmlns="" id="{5D7ABB48-C260-49EA-B1D3-CC5C0FD9B618}"/>
                </a:ext>
              </a:extLst>
            </p:cNvPr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9" name="Google Shape;1564;p48">
              <a:extLst>
                <a:ext uri="{FF2B5EF4-FFF2-40B4-BE49-F238E27FC236}">
                  <a16:creationId xmlns:a16="http://schemas.microsoft.com/office/drawing/2014/main" xmlns="" id="{1E023849-A18E-474B-885D-9AE69D168B77}"/>
                </a:ext>
              </a:extLst>
            </p:cNvPr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0" name="Google Shape;1565;p48">
              <a:extLst>
                <a:ext uri="{FF2B5EF4-FFF2-40B4-BE49-F238E27FC236}">
                  <a16:creationId xmlns:a16="http://schemas.microsoft.com/office/drawing/2014/main" xmlns="" id="{D4A20DBC-F78F-477A-BC59-EE6BF83998BD}"/>
                </a:ext>
              </a:extLst>
            </p:cNvPr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1" name="Google Shape;1566;p48">
              <a:extLst>
                <a:ext uri="{FF2B5EF4-FFF2-40B4-BE49-F238E27FC236}">
                  <a16:creationId xmlns:a16="http://schemas.microsoft.com/office/drawing/2014/main" xmlns="" id="{2425F3C1-802C-45B3-9FAF-7473FA9B60AA}"/>
                </a:ext>
              </a:extLst>
            </p:cNvPr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2" name="Google Shape;1567;p48">
              <a:extLst>
                <a:ext uri="{FF2B5EF4-FFF2-40B4-BE49-F238E27FC236}">
                  <a16:creationId xmlns:a16="http://schemas.microsoft.com/office/drawing/2014/main" xmlns="" id="{38000AD7-4F65-4828-9205-1AFEE482E9C3}"/>
                </a:ext>
              </a:extLst>
            </p:cNvPr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3" name="Google Shape;1568;p48">
              <a:extLst>
                <a:ext uri="{FF2B5EF4-FFF2-40B4-BE49-F238E27FC236}">
                  <a16:creationId xmlns:a16="http://schemas.microsoft.com/office/drawing/2014/main" xmlns="" id="{FE0FF750-AC8A-4243-81BC-47770512133B}"/>
                </a:ext>
              </a:extLst>
            </p:cNvPr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4" name="Google Shape;1569;p48">
              <a:extLst>
                <a:ext uri="{FF2B5EF4-FFF2-40B4-BE49-F238E27FC236}">
                  <a16:creationId xmlns:a16="http://schemas.microsoft.com/office/drawing/2014/main" xmlns="" id="{D7AEE229-3686-443A-8986-56013EE01ACE}"/>
                </a:ext>
              </a:extLst>
            </p:cNvPr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5" name="Google Shape;1570;p48">
              <a:extLst>
                <a:ext uri="{FF2B5EF4-FFF2-40B4-BE49-F238E27FC236}">
                  <a16:creationId xmlns:a16="http://schemas.microsoft.com/office/drawing/2014/main" xmlns="" id="{1A667ABB-63EA-4F69-B891-B753DF0C787B}"/>
                </a:ext>
              </a:extLst>
            </p:cNvPr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6" name="Google Shape;1571;p48">
              <a:extLst>
                <a:ext uri="{FF2B5EF4-FFF2-40B4-BE49-F238E27FC236}">
                  <a16:creationId xmlns:a16="http://schemas.microsoft.com/office/drawing/2014/main" xmlns="" id="{5C367B05-3899-441C-BDFE-0FF8DB8A7DC4}"/>
                </a:ext>
              </a:extLst>
            </p:cNvPr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7" name="Google Shape;1572;p48">
              <a:extLst>
                <a:ext uri="{FF2B5EF4-FFF2-40B4-BE49-F238E27FC236}">
                  <a16:creationId xmlns:a16="http://schemas.microsoft.com/office/drawing/2014/main" xmlns="" id="{1342C11D-C326-4852-A2D2-2BE4D7B4C694}"/>
                </a:ext>
              </a:extLst>
            </p:cNvPr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8" name="Google Shape;1573;p48">
              <a:extLst>
                <a:ext uri="{FF2B5EF4-FFF2-40B4-BE49-F238E27FC236}">
                  <a16:creationId xmlns:a16="http://schemas.microsoft.com/office/drawing/2014/main" xmlns="" id="{8BC4FC76-1395-4E06-A3DE-B0B4BEF2E655}"/>
                </a:ext>
              </a:extLst>
            </p:cNvPr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59" name="Google Shape;1574;p48">
              <a:extLst>
                <a:ext uri="{FF2B5EF4-FFF2-40B4-BE49-F238E27FC236}">
                  <a16:creationId xmlns:a16="http://schemas.microsoft.com/office/drawing/2014/main" xmlns="" id="{36605F6E-8D45-46B6-B1B5-CE87CC5F976D}"/>
                </a:ext>
              </a:extLst>
            </p:cNvPr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0" name="Google Shape;1575;p48">
              <a:extLst>
                <a:ext uri="{FF2B5EF4-FFF2-40B4-BE49-F238E27FC236}">
                  <a16:creationId xmlns:a16="http://schemas.microsoft.com/office/drawing/2014/main" xmlns="" id="{ED4F46FE-0123-4BC1-B4EE-22291A386496}"/>
                </a:ext>
              </a:extLst>
            </p:cNvPr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1" name="Google Shape;1576;p48">
              <a:extLst>
                <a:ext uri="{FF2B5EF4-FFF2-40B4-BE49-F238E27FC236}">
                  <a16:creationId xmlns:a16="http://schemas.microsoft.com/office/drawing/2014/main" xmlns="" id="{D93F2D81-4542-4744-BD06-C2069CD68556}"/>
                </a:ext>
              </a:extLst>
            </p:cNvPr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2" name="Google Shape;1577;p48">
              <a:extLst>
                <a:ext uri="{FF2B5EF4-FFF2-40B4-BE49-F238E27FC236}">
                  <a16:creationId xmlns:a16="http://schemas.microsoft.com/office/drawing/2014/main" xmlns="" id="{EA4C8AF4-9088-424F-8E4A-2848482EDD41}"/>
                </a:ext>
              </a:extLst>
            </p:cNvPr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3" name="Google Shape;1578;p48">
              <a:extLst>
                <a:ext uri="{FF2B5EF4-FFF2-40B4-BE49-F238E27FC236}">
                  <a16:creationId xmlns:a16="http://schemas.microsoft.com/office/drawing/2014/main" xmlns="" id="{8DB79927-2D9D-4F5F-8C81-7DCD7D9CD121}"/>
                </a:ext>
              </a:extLst>
            </p:cNvPr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4" name="Google Shape;1579;p48">
              <a:extLst>
                <a:ext uri="{FF2B5EF4-FFF2-40B4-BE49-F238E27FC236}">
                  <a16:creationId xmlns:a16="http://schemas.microsoft.com/office/drawing/2014/main" xmlns="" id="{123E10C8-A54E-4562-9B30-C78EE5496F59}"/>
                </a:ext>
              </a:extLst>
            </p:cNvPr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5" name="Google Shape;1580;p48">
              <a:extLst>
                <a:ext uri="{FF2B5EF4-FFF2-40B4-BE49-F238E27FC236}">
                  <a16:creationId xmlns:a16="http://schemas.microsoft.com/office/drawing/2014/main" xmlns="" id="{97DB68AC-6502-4C69-84DA-6DDF51E1CB5A}"/>
                </a:ext>
              </a:extLst>
            </p:cNvPr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6" name="Google Shape;1581;p48">
              <a:extLst>
                <a:ext uri="{FF2B5EF4-FFF2-40B4-BE49-F238E27FC236}">
                  <a16:creationId xmlns:a16="http://schemas.microsoft.com/office/drawing/2014/main" xmlns="" id="{EC3D25CB-2365-432F-A73F-A0FC560AB10A}"/>
                </a:ext>
              </a:extLst>
            </p:cNvPr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7" name="Google Shape;1582;p48">
              <a:extLst>
                <a:ext uri="{FF2B5EF4-FFF2-40B4-BE49-F238E27FC236}">
                  <a16:creationId xmlns:a16="http://schemas.microsoft.com/office/drawing/2014/main" xmlns="" id="{416267F4-5C88-4BE2-A14A-C3FD90C4213C}"/>
                </a:ext>
              </a:extLst>
            </p:cNvPr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8" name="Google Shape;1583;p48">
              <a:extLst>
                <a:ext uri="{FF2B5EF4-FFF2-40B4-BE49-F238E27FC236}">
                  <a16:creationId xmlns:a16="http://schemas.microsoft.com/office/drawing/2014/main" xmlns="" id="{8A7B3C3C-80B5-480A-B8EF-E0B9E963D13D}"/>
                </a:ext>
              </a:extLst>
            </p:cNvPr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69" name="Google Shape;1584;p48">
              <a:extLst>
                <a:ext uri="{FF2B5EF4-FFF2-40B4-BE49-F238E27FC236}">
                  <a16:creationId xmlns:a16="http://schemas.microsoft.com/office/drawing/2014/main" xmlns="" id="{2E767F7D-6319-4A1B-9D1B-493F64D59223}"/>
                </a:ext>
              </a:extLst>
            </p:cNvPr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0" name="Google Shape;1585;p48">
              <a:extLst>
                <a:ext uri="{FF2B5EF4-FFF2-40B4-BE49-F238E27FC236}">
                  <a16:creationId xmlns:a16="http://schemas.microsoft.com/office/drawing/2014/main" xmlns="" id="{FEB0BF2F-E1C7-40B8-B460-E4CAD5800FD2}"/>
                </a:ext>
              </a:extLst>
            </p:cNvPr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1" name="Google Shape;1586;p48">
              <a:extLst>
                <a:ext uri="{FF2B5EF4-FFF2-40B4-BE49-F238E27FC236}">
                  <a16:creationId xmlns:a16="http://schemas.microsoft.com/office/drawing/2014/main" xmlns="" id="{66D53348-BAAC-4263-BFBF-52F71F2EF53B}"/>
                </a:ext>
              </a:extLst>
            </p:cNvPr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2" name="Google Shape;1587;p48">
              <a:extLst>
                <a:ext uri="{FF2B5EF4-FFF2-40B4-BE49-F238E27FC236}">
                  <a16:creationId xmlns:a16="http://schemas.microsoft.com/office/drawing/2014/main" xmlns="" id="{9D9C18F1-C40A-4A58-AD9A-84FBE14CFC87}"/>
                </a:ext>
              </a:extLst>
            </p:cNvPr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" name="Google Shape;1588;p48">
              <a:extLst>
                <a:ext uri="{FF2B5EF4-FFF2-40B4-BE49-F238E27FC236}">
                  <a16:creationId xmlns:a16="http://schemas.microsoft.com/office/drawing/2014/main" xmlns="" id="{127AFFA8-1614-411E-AB9B-53059207DEE7}"/>
                </a:ext>
              </a:extLst>
            </p:cNvPr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4" name="Google Shape;1589;p48">
              <a:extLst>
                <a:ext uri="{FF2B5EF4-FFF2-40B4-BE49-F238E27FC236}">
                  <a16:creationId xmlns:a16="http://schemas.microsoft.com/office/drawing/2014/main" xmlns="" id="{198E9EF5-E3EF-408A-B0C4-E7198E3DA634}"/>
                </a:ext>
              </a:extLst>
            </p:cNvPr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5" name="Google Shape;1590;p48">
              <a:extLst>
                <a:ext uri="{FF2B5EF4-FFF2-40B4-BE49-F238E27FC236}">
                  <a16:creationId xmlns:a16="http://schemas.microsoft.com/office/drawing/2014/main" xmlns="" id="{B9463904-9C34-4638-AB77-4019CCFB6F36}"/>
                </a:ext>
              </a:extLst>
            </p:cNvPr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" name="Google Shape;1591;p48">
              <a:extLst>
                <a:ext uri="{FF2B5EF4-FFF2-40B4-BE49-F238E27FC236}">
                  <a16:creationId xmlns:a16="http://schemas.microsoft.com/office/drawing/2014/main" xmlns="" id="{8DBF77AB-58F4-4EF5-92F4-5FA107C3E019}"/>
                </a:ext>
              </a:extLst>
            </p:cNvPr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" name="Google Shape;1592;p48">
              <a:extLst>
                <a:ext uri="{FF2B5EF4-FFF2-40B4-BE49-F238E27FC236}">
                  <a16:creationId xmlns:a16="http://schemas.microsoft.com/office/drawing/2014/main" xmlns="" id="{FA11520F-63E0-4359-8E8B-99EF288524CF}"/>
                </a:ext>
              </a:extLst>
            </p:cNvPr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" name="Google Shape;1593;p48">
              <a:extLst>
                <a:ext uri="{FF2B5EF4-FFF2-40B4-BE49-F238E27FC236}">
                  <a16:creationId xmlns:a16="http://schemas.microsoft.com/office/drawing/2014/main" xmlns="" id="{24E58077-D151-47EF-A680-3C4B84064C1E}"/>
                </a:ext>
              </a:extLst>
            </p:cNvPr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" name="Google Shape;1594;p48">
              <a:extLst>
                <a:ext uri="{FF2B5EF4-FFF2-40B4-BE49-F238E27FC236}">
                  <a16:creationId xmlns:a16="http://schemas.microsoft.com/office/drawing/2014/main" xmlns="" id="{69650335-DBB4-451C-B246-5E066DC9AE53}"/>
                </a:ext>
              </a:extLst>
            </p:cNvPr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" name="Google Shape;1595;p48">
              <a:extLst>
                <a:ext uri="{FF2B5EF4-FFF2-40B4-BE49-F238E27FC236}">
                  <a16:creationId xmlns:a16="http://schemas.microsoft.com/office/drawing/2014/main" xmlns="" id="{E60BDA01-5A49-41B8-B58B-0FF108EDF3E6}"/>
                </a:ext>
              </a:extLst>
            </p:cNvPr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" name="Google Shape;1596;p48">
              <a:extLst>
                <a:ext uri="{FF2B5EF4-FFF2-40B4-BE49-F238E27FC236}">
                  <a16:creationId xmlns:a16="http://schemas.microsoft.com/office/drawing/2014/main" xmlns="" id="{6D79D0D5-8A44-42F3-8C37-ECDE2C07C5A7}"/>
                </a:ext>
              </a:extLst>
            </p:cNvPr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" name="Google Shape;1597;p48">
              <a:extLst>
                <a:ext uri="{FF2B5EF4-FFF2-40B4-BE49-F238E27FC236}">
                  <a16:creationId xmlns:a16="http://schemas.microsoft.com/office/drawing/2014/main" xmlns="" id="{AE5DA216-E90F-498E-8FC9-065A6C7983AF}"/>
                </a:ext>
              </a:extLst>
            </p:cNvPr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" name="Google Shape;1598;p48">
              <a:extLst>
                <a:ext uri="{FF2B5EF4-FFF2-40B4-BE49-F238E27FC236}">
                  <a16:creationId xmlns:a16="http://schemas.microsoft.com/office/drawing/2014/main" xmlns="" id="{81F947FC-C47B-4F18-A45B-253EA20B04CA}"/>
                </a:ext>
              </a:extLst>
            </p:cNvPr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" name="Google Shape;1599;p48">
              <a:extLst>
                <a:ext uri="{FF2B5EF4-FFF2-40B4-BE49-F238E27FC236}">
                  <a16:creationId xmlns:a16="http://schemas.microsoft.com/office/drawing/2014/main" xmlns="" id="{FDEEF93C-017B-486F-BC3D-BA766F775314}"/>
                </a:ext>
              </a:extLst>
            </p:cNvPr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" name="Google Shape;1600;p48">
              <a:extLst>
                <a:ext uri="{FF2B5EF4-FFF2-40B4-BE49-F238E27FC236}">
                  <a16:creationId xmlns:a16="http://schemas.microsoft.com/office/drawing/2014/main" xmlns="" id="{1DE1D97A-A88C-4B73-AF3C-40BBDF2DB4A7}"/>
                </a:ext>
              </a:extLst>
            </p:cNvPr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" name="Google Shape;1601;p48">
              <a:extLst>
                <a:ext uri="{FF2B5EF4-FFF2-40B4-BE49-F238E27FC236}">
                  <a16:creationId xmlns:a16="http://schemas.microsoft.com/office/drawing/2014/main" xmlns="" id="{37D76ACE-4C2C-4C63-864C-ACBBDA6720F2}"/>
                </a:ext>
              </a:extLst>
            </p:cNvPr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" name="Google Shape;1602;p48">
              <a:extLst>
                <a:ext uri="{FF2B5EF4-FFF2-40B4-BE49-F238E27FC236}">
                  <a16:creationId xmlns:a16="http://schemas.microsoft.com/office/drawing/2014/main" xmlns="" id="{637E6DDA-E466-410A-8C69-12DA4E9AABCE}"/>
                </a:ext>
              </a:extLst>
            </p:cNvPr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" name="Google Shape;1603;p48">
              <a:extLst>
                <a:ext uri="{FF2B5EF4-FFF2-40B4-BE49-F238E27FC236}">
                  <a16:creationId xmlns:a16="http://schemas.microsoft.com/office/drawing/2014/main" xmlns="" id="{FA4AB781-9147-4B75-9C2F-2B69C12AEF2E}"/>
                </a:ext>
              </a:extLst>
            </p:cNvPr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9" name="Google Shape;1604;p48">
              <a:extLst>
                <a:ext uri="{FF2B5EF4-FFF2-40B4-BE49-F238E27FC236}">
                  <a16:creationId xmlns:a16="http://schemas.microsoft.com/office/drawing/2014/main" xmlns="" id="{C08D2BE6-8265-46A7-B94F-FFBA0DB7CAAD}"/>
                </a:ext>
              </a:extLst>
            </p:cNvPr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0" name="Google Shape;1605;p48">
              <a:extLst>
                <a:ext uri="{FF2B5EF4-FFF2-40B4-BE49-F238E27FC236}">
                  <a16:creationId xmlns:a16="http://schemas.microsoft.com/office/drawing/2014/main" xmlns="" id="{7827BE75-CDD9-495E-8185-93A755EE2C07}"/>
                </a:ext>
              </a:extLst>
            </p:cNvPr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1" name="Google Shape;1606;p48">
              <a:extLst>
                <a:ext uri="{FF2B5EF4-FFF2-40B4-BE49-F238E27FC236}">
                  <a16:creationId xmlns:a16="http://schemas.microsoft.com/office/drawing/2014/main" xmlns="" id="{FA9A30E6-1A0A-4F9A-B4D4-35F68C1230D8}"/>
                </a:ext>
              </a:extLst>
            </p:cNvPr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2" name="Google Shape;1607;p48">
              <a:extLst>
                <a:ext uri="{FF2B5EF4-FFF2-40B4-BE49-F238E27FC236}">
                  <a16:creationId xmlns:a16="http://schemas.microsoft.com/office/drawing/2014/main" xmlns="" id="{A2B18611-67D1-43F2-B31A-18688C1CD9D4}"/>
                </a:ext>
              </a:extLst>
            </p:cNvPr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" name="Google Shape;1608;p48">
              <a:extLst>
                <a:ext uri="{FF2B5EF4-FFF2-40B4-BE49-F238E27FC236}">
                  <a16:creationId xmlns:a16="http://schemas.microsoft.com/office/drawing/2014/main" xmlns="" id="{0CDCDC0E-23D2-420C-9719-ABB8F455C746}"/>
                </a:ext>
              </a:extLst>
            </p:cNvPr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" name="Google Shape;1609;p48">
              <a:extLst>
                <a:ext uri="{FF2B5EF4-FFF2-40B4-BE49-F238E27FC236}">
                  <a16:creationId xmlns:a16="http://schemas.microsoft.com/office/drawing/2014/main" xmlns="" id="{89296F49-5039-4AE2-9E5B-01CAEC1FCD3A}"/>
                </a:ext>
              </a:extLst>
            </p:cNvPr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5" name="Google Shape;1610;p48">
              <a:extLst>
                <a:ext uri="{FF2B5EF4-FFF2-40B4-BE49-F238E27FC236}">
                  <a16:creationId xmlns:a16="http://schemas.microsoft.com/office/drawing/2014/main" xmlns="" id="{146B22DD-8DA0-48B3-A980-E05C82249252}"/>
                </a:ext>
              </a:extLst>
            </p:cNvPr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6" name="Google Shape;1611;p48">
              <a:extLst>
                <a:ext uri="{FF2B5EF4-FFF2-40B4-BE49-F238E27FC236}">
                  <a16:creationId xmlns:a16="http://schemas.microsoft.com/office/drawing/2014/main" xmlns="" id="{D74EBADF-C268-4D69-AD65-B065DAEC2C08}"/>
                </a:ext>
              </a:extLst>
            </p:cNvPr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7" name="Google Shape;1612;p48">
              <a:extLst>
                <a:ext uri="{FF2B5EF4-FFF2-40B4-BE49-F238E27FC236}">
                  <a16:creationId xmlns:a16="http://schemas.microsoft.com/office/drawing/2014/main" xmlns="" id="{A366FDF5-0BB8-4FE5-8EEB-0632C4D74BB6}"/>
                </a:ext>
              </a:extLst>
            </p:cNvPr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8" name="Google Shape;1613;p48">
              <a:extLst>
                <a:ext uri="{FF2B5EF4-FFF2-40B4-BE49-F238E27FC236}">
                  <a16:creationId xmlns:a16="http://schemas.microsoft.com/office/drawing/2014/main" xmlns="" id="{FE2C495E-BCF4-443C-9C34-A55871F40251}"/>
                </a:ext>
              </a:extLst>
            </p:cNvPr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9" name="Google Shape;1614;p48">
              <a:extLst>
                <a:ext uri="{FF2B5EF4-FFF2-40B4-BE49-F238E27FC236}">
                  <a16:creationId xmlns:a16="http://schemas.microsoft.com/office/drawing/2014/main" xmlns="" id="{66F38632-F3C4-443D-A836-2CE3429225B3}"/>
                </a:ext>
              </a:extLst>
            </p:cNvPr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0" name="Google Shape;1615;p48">
              <a:extLst>
                <a:ext uri="{FF2B5EF4-FFF2-40B4-BE49-F238E27FC236}">
                  <a16:creationId xmlns:a16="http://schemas.microsoft.com/office/drawing/2014/main" xmlns="" id="{A2EF8F12-01CA-4D8C-A36A-C7C3F2B8EDEC}"/>
                </a:ext>
              </a:extLst>
            </p:cNvPr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1" name="Google Shape;1616;p48">
              <a:extLst>
                <a:ext uri="{FF2B5EF4-FFF2-40B4-BE49-F238E27FC236}">
                  <a16:creationId xmlns:a16="http://schemas.microsoft.com/office/drawing/2014/main" xmlns="" id="{AA206E7E-BCB3-4372-86B0-795D4CF05EBD}"/>
                </a:ext>
              </a:extLst>
            </p:cNvPr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2" name="Google Shape;1617;p48">
              <a:extLst>
                <a:ext uri="{FF2B5EF4-FFF2-40B4-BE49-F238E27FC236}">
                  <a16:creationId xmlns:a16="http://schemas.microsoft.com/office/drawing/2014/main" xmlns="" id="{AE9BDAF1-9140-46B1-88FC-50370E5CD380}"/>
                </a:ext>
              </a:extLst>
            </p:cNvPr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3" name="Google Shape;1618;p48">
              <a:extLst>
                <a:ext uri="{FF2B5EF4-FFF2-40B4-BE49-F238E27FC236}">
                  <a16:creationId xmlns:a16="http://schemas.microsoft.com/office/drawing/2014/main" xmlns="" id="{5B09B1D3-73A2-4E44-A694-70A69A86D888}"/>
                </a:ext>
              </a:extLst>
            </p:cNvPr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4" name="Google Shape;1619;p48">
              <a:extLst>
                <a:ext uri="{FF2B5EF4-FFF2-40B4-BE49-F238E27FC236}">
                  <a16:creationId xmlns:a16="http://schemas.microsoft.com/office/drawing/2014/main" xmlns="" id="{C6A86E09-E540-4EDD-A9B0-9DC797FDF5EA}"/>
                </a:ext>
              </a:extLst>
            </p:cNvPr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5" name="Google Shape;1620;p48">
              <a:extLst>
                <a:ext uri="{FF2B5EF4-FFF2-40B4-BE49-F238E27FC236}">
                  <a16:creationId xmlns:a16="http://schemas.microsoft.com/office/drawing/2014/main" xmlns="" id="{FFA53D80-27A7-47F4-9312-B9A705658A97}"/>
                </a:ext>
              </a:extLst>
            </p:cNvPr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6" name="Google Shape;1621;p48">
              <a:extLst>
                <a:ext uri="{FF2B5EF4-FFF2-40B4-BE49-F238E27FC236}">
                  <a16:creationId xmlns:a16="http://schemas.microsoft.com/office/drawing/2014/main" xmlns="" id="{F5D6ECE4-8DE0-4D5E-AE62-BC2E54A808CB}"/>
                </a:ext>
              </a:extLst>
            </p:cNvPr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7" name="Google Shape;1622;p48">
              <a:extLst>
                <a:ext uri="{FF2B5EF4-FFF2-40B4-BE49-F238E27FC236}">
                  <a16:creationId xmlns:a16="http://schemas.microsoft.com/office/drawing/2014/main" xmlns="" id="{D33C5A4B-31C1-45CF-A1E7-348F6D4D3811}"/>
                </a:ext>
              </a:extLst>
            </p:cNvPr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8" name="Google Shape;1623;p48">
              <a:extLst>
                <a:ext uri="{FF2B5EF4-FFF2-40B4-BE49-F238E27FC236}">
                  <a16:creationId xmlns:a16="http://schemas.microsoft.com/office/drawing/2014/main" xmlns="" id="{037A7E09-9759-4EEE-93CD-DCA81563075E}"/>
                </a:ext>
              </a:extLst>
            </p:cNvPr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09" name="Google Shape;1624;p48">
              <a:extLst>
                <a:ext uri="{FF2B5EF4-FFF2-40B4-BE49-F238E27FC236}">
                  <a16:creationId xmlns:a16="http://schemas.microsoft.com/office/drawing/2014/main" xmlns="" id="{175025F8-E189-45CA-857D-AB010215145D}"/>
                </a:ext>
              </a:extLst>
            </p:cNvPr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0" name="Google Shape;1625;p48">
              <a:extLst>
                <a:ext uri="{FF2B5EF4-FFF2-40B4-BE49-F238E27FC236}">
                  <a16:creationId xmlns:a16="http://schemas.microsoft.com/office/drawing/2014/main" xmlns="" id="{889CCDAD-28FA-4FDB-8CD5-D7C0860A000C}"/>
                </a:ext>
              </a:extLst>
            </p:cNvPr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1" name="Google Shape;1626;p48">
              <a:extLst>
                <a:ext uri="{FF2B5EF4-FFF2-40B4-BE49-F238E27FC236}">
                  <a16:creationId xmlns:a16="http://schemas.microsoft.com/office/drawing/2014/main" xmlns="" id="{9A6A408A-6F6C-4C20-98A3-5BACB65AFCAC}"/>
                </a:ext>
              </a:extLst>
            </p:cNvPr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2" name="Google Shape;1627;p48">
              <a:extLst>
                <a:ext uri="{FF2B5EF4-FFF2-40B4-BE49-F238E27FC236}">
                  <a16:creationId xmlns:a16="http://schemas.microsoft.com/office/drawing/2014/main" xmlns="" id="{C66C8022-689F-4445-A17F-C9BC9C8558B0}"/>
                </a:ext>
              </a:extLst>
            </p:cNvPr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3" name="Google Shape;1628;p48">
              <a:extLst>
                <a:ext uri="{FF2B5EF4-FFF2-40B4-BE49-F238E27FC236}">
                  <a16:creationId xmlns:a16="http://schemas.microsoft.com/office/drawing/2014/main" xmlns="" id="{A3B4C92E-2F8C-47E2-A094-8765FAE7F8CF}"/>
                </a:ext>
              </a:extLst>
            </p:cNvPr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4" name="Google Shape;1629;p48">
              <a:extLst>
                <a:ext uri="{FF2B5EF4-FFF2-40B4-BE49-F238E27FC236}">
                  <a16:creationId xmlns:a16="http://schemas.microsoft.com/office/drawing/2014/main" xmlns="" id="{C8F0262C-8361-4DD3-A976-CB5D888FE61D}"/>
                </a:ext>
              </a:extLst>
            </p:cNvPr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" name="Google Shape;1630;p48">
              <a:extLst>
                <a:ext uri="{FF2B5EF4-FFF2-40B4-BE49-F238E27FC236}">
                  <a16:creationId xmlns:a16="http://schemas.microsoft.com/office/drawing/2014/main" xmlns="" id="{FD7CE9E5-D40C-4C5C-98A6-E1646E3973F4}"/>
                </a:ext>
              </a:extLst>
            </p:cNvPr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6" name="Google Shape;1631;p48">
              <a:extLst>
                <a:ext uri="{FF2B5EF4-FFF2-40B4-BE49-F238E27FC236}">
                  <a16:creationId xmlns:a16="http://schemas.microsoft.com/office/drawing/2014/main" xmlns="" id="{DBD29D5E-A187-4CAD-82C4-EC4C71B73667}"/>
                </a:ext>
              </a:extLst>
            </p:cNvPr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7" name="Google Shape;1632;p48">
              <a:extLst>
                <a:ext uri="{FF2B5EF4-FFF2-40B4-BE49-F238E27FC236}">
                  <a16:creationId xmlns:a16="http://schemas.microsoft.com/office/drawing/2014/main" xmlns="" id="{0DDD6E1B-49E5-44C2-8DAE-855BD8E48D8D}"/>
                </a:ext>
              </a:extLst>
            </p:cNvPr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8" name="Google Shape;1633;p48">
              <a:extLst>
                <a:ext uri="{FF2B5EF4-FFF2-40B4-BE49-F238E27FC236}">
                  <a16:creationId xmlns:a16="http://schemas.microsoft.com/office/drawing/2014/main" xmlns="" id="{784743CE-6186-4F4D-99F2-50DC544871BB}"/>
                </a:ext>
              </a:extLst>
            </p:cNvPr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9" name="Google Shape;1634;p48">
              <a:extLst>
                <a:ext uri="{FF2B5EF4-FFF2-40B4-BE49-F238E27FC236}">
                  <a16:creationId xmlns:a16="http://schemas.microsoft.com/office/drawing/2014/main" xmlns="" id="{9290869C-E24B-4247-82E0-8AFF87FEAD8B}"/>
                </a:ext>
              </a:extLst>
            </p:cNvPr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0" name="Google Shape;1635;p48">
              <a:extLst>
                <a:ext uri="{FF2B5EF4-FFF2-40B4-BE49-F238E27FC236}">
                  <a16:creationId xmlns:a16="http://schemas.microsoft.com/office/drawing/2014/main" xmlns="" id="{B58F0604-655F-460C-8EAA-FE2BC871FF0C}"/>
                </a:ext>
              </a:extLst>
            </p:cNvPr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1" name="Google Shape;1636;p48">
              <a:extLst>
                <a:ext uri="{FF2B5EF4-FFF2-40B4-BE49-F238E27FC236}">
                  <a16:creationId xmlns:a16="http://schemas.microsoft.com/office/drawing/2014/main" xmlns="" id="{4A016611-849D-4177-832D-D3364288481A}"/>
                </a:ext>
              </a:extLst>
            </p:cNvPr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2" name="Google Shape;1637;p48">
              <a:extLst>
                <a:ext uri="{FF2B5EF4-FFF2-40B4-BE49-F238E27FC236}">
                  <a16:creationId xmlns:a16="http://schemas.microsoft.com/office/drawing/2014/main" xmlns="" id="{405F5182-254E-4540-AD18-3FAAB84ECC10}"/>
                </a:ext>
              </a:extLst>
            </p:cNvPr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3" name="Google Shape;1638;p48">
              <a:extLst>
                <a:ext uri="{FF2B5EF4-FFF2-40B4-BE49-F238E27FC236}">
                  <a16:creationId xmlns:a16="http://schemas.microsoft.com/office/drawing/2014/main" xmlns="" id="{73A0881A-62F1-4708-A21B-46EF9C22400B}"/>
                </a:ext>
              </a:extLst>
            </p:cNvPr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4" name="Google Shape;1639;p48">
              <a:extLst>
                <a:ext uri="{FF2B5EF4-FFF2-40B4-BE49-F238E27FC236}">
                  <a16:creationId xmlns:a16="http://schemas.microsoft.com/office/drawing/2014/main" xmlns="" id="{F72AAB2A-426A-4FFC-8E25-7DD3D320FDDF}"/>
                </a:ext>
              </a:extLst>
            </p:cNvPr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5" name="Google Shape;1640;p48">
              <a:extLst>
                <a:ext uri="{FF2B5EF4-FFF2-40B4-BE49-F238E27FC236}">
                  <a16:creationId xmlns:a16="http://schemas.microsoft.com/office/drawing/2014/main" xmlns="" id="{EC28BF05-9A07-4F18-AF99-8EAF9BD330DA}"/>
                </a:ext>
              </a:extLst>
            </p:cNvPr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6" name="Google Shape;1641;p48">
              <a:extLst>
                <a:ext uri="{FF2B5EF4-FFF2-40B4-BE49-F238E27FC236}">
                  <a16:creationId xmlns:a16="http://schemas.microsoft.com/office/drawing/2014/main" xmlns="" id="{B742BE20-59F2-45A1-A079-5216DCCCFFCA}"/>
                </a:ext>
              </a:extLst>
            </p:cNvPr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7" name="Google Shape;1642;p48">
              <a:extLst>
                <a:ext uri="{FF2B5EF4-FFF2-40B4-BE49-F238E27FC236}">
                  <a16:creationId xmlns:a16="http://schemas.microsoft.com/office/drawing/2014/main" xmlns="" id="{AB1F7A39-6F85-4E8D-8C36-C603BF9D57C8}"/>
                </a:ext>
              </a:extLst>
            </p:cNvPr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8" name="Google Shape;1643;p48">
              <a:extLst>
                <a:ext uri="{FF2B5EF4-FFF2-40B4-BE49-F238E27FC236}">
                  <a16:creationId xmlns:a16="http://schemas.microsoft.com/office/drawing/2014/main" xmlns="" id="{90DF5157-40F1-4E99-8D0C-9721334BD8A7}"/>
                </a:ext>
              </a:extLst>
            </p:cNvPr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29" name="Google Shape;1644;p48">
              <a:extLst>
                <a:ext uri="{FF2B5EF4-FFF2-40B4-BE49-F238E27FC236}">
                  <a16:creationId xmlns:a16="http://schemas.microsoft.com/office/drawing/2014/main" xmlns="" id="{09C7C201-4DE9-41C9-A58E-0C978E51ED15}"/>
                </a:ext>
              </a:extLst>
            </p:cNvPr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0" name="Google Shape;1645;p48">
              <a:extLst>
                <a:ext uri="{FF2B5EF4-FFF2-40B4-BE49-F238E27FC236}">
                  <a16:creationId xmlns:a16="http://schemas.microsoft.com/office/drawing/2014/main" xmlns="" id="{A68A7C54-7F3D-49A9-BC27-97842A617556}"/>
                </a:ext>
              </a:extLst>
            </p:cNvPr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1" name="Google Shape;1646;p48">
              <a:extLst>
                <a:ext uri="{FF2B5EF4-FFF2-40B4-BE49-F238E27FC236}">
                  <a16:creationId xmlns:a16="http://schemas.microsoft.com/office/drawing/2014/main" xmlns="" id="{03661C8B-2302-49AC-984F-6F226481AC2E}"/>
                </a:ext>
              </a:extLst>
            </p:cNvPr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2" name="Google Shape;1647;p48">
              <a:extLst>
                <a:ext uri="{FF2B5EF4-FFF2-40B4-BE49-F238E27FC236}">
                  <a16:creationId xmlns:a16="http://schemas.microsoft.com/office/drawing/2014/main" xmlns="" id="{C35AD425-0293-4F45-8F57-F53777D4B414}"/>
                </a:ext>
              </a:extLst>
            </p:cNvPr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3" name="Google Shape;1648;p48">
              <a:extLst>
                <a:ext uri="{FF2B5EF4-FFF2-40B4-BE49-F238E27FC236}">
                  <a16:creationId xmlns:a16="http://schemas.microsoft.com/office/drawing/2014/main" xmlns="" id="{32B0A5F8-D5F7-43A9-B274-F6AE04B1D2D5}"/>
                </a:ext>
              </a:extLst>
            </p:cNvPr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4" name="Google Shape;1649;p48">
              <a:extLst>
                <a:ext uri="{FF2B5EF4-FFF2-40B4-BE49-F238E27FC236}">
                  <a16:creationId xmlns:a16="http://schemas.microsoft.com/office/drawing/2014/main" xmlns="" id="{0ACA35E6-A268-414A-A091-72C8E9E0C94D}"/>
                </a:ext>
              </a:extLst>
            </p:cNvPr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5" name="Google Shape;1650;p48">
              <a:extLst>
                <a:ext uri="{FF2B5EF4-FFF2-40B4-BE49-F238E27FC236}">
                  <a16:creationId xmlns:a16="http://schemas.microsoft.com/office/drawing/2014/main" xmlns="" id="{ED64714B-8391-4049-997A-95BDD8164486}"/>
                </a:ext>
              </a:extLst>
            </p:cNvPr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6" name="Google Shape;1651;p48">
              <a:extLst>
                <a:ext uri="{FF2B5EF4-FFF2-40B4-BE49-F238E27FC236}">
                  <a16:creationId xmlns:a16="http://schemas.microsoft.com/office/drawing/2014/main" xmlns="" id="{8541B271-5C9D-4804-A816-7312C1AF4AB4}"/>
                </a:ext>
              </a:extLst>
            </p:cNvPr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7" name="Google Shape;1652;p48">
              <a:extLst>
                <a:ext uri="{FF2B5EF4-FFF2-40B4-BE49-F238E27FC236}">
                  <a16:creationId xmlns:a16="http://schemas.microsoft.com/office/drawing/2014/main" xmlns="" id="{A3ADC6A6-9140-48F0-AEF0-CF6D146799A4}"/>
                </a:ext>
              </a:extLst>
            </p:cNvPr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8" name="Google Shape;1653;p48">
              <a:extLst>
                <a:ext uri="{FF2B5EF4-FFF2-40B4-BE49-F238E27FC236}">
                  <a16:creationId xmlns:a16="http://schemas.microsoft.com/office/drawing/2014/main" xmlns="" id="{1C468401-2034-4046-A943-FCCF76032786}"/>
                </a:ext>
              </a:extLst>
            </p:cNvPr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39" name="Google Shape;1654;p48">
              <a:extLst>
                <a:ext uri="{FF2B5EF4-FFF2-40B4-BE49-F238E27FC236}">
                  <a16:creationId xmlns:a16="http://schemas.microsoft.com/office/drawing/2014/main" xmlns="" id="{8B72C3B0-525B-4BCF-A567-2C2CD7CE6AC7}"/>
                </a:ext>
              </a:extLst>
            </p:cNvPr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0" name="Google Shape;1655;p48">
              <a:extLst>
                <a:ext uri="{FF2B5EF4-FFF2-40B4-BE49-F238E27FC236}">
                  <a16:creationId xmlns:a16="http://schemas.microsoft.com/office/drawing/2014/main" xmlns="" id="{FBB32751-9110-4C71-90F4-66D71A18984A}"/>
                </a:ext>
              </a:extLst>
            </p:cNvPr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1" name="Google Shape;1656;p48">
              <a:extLst>
                <a:ext uri="{FF2B5EF4-FFF2-40B4-BE49-F238E27FC236}">
                  <a16:creationId xmlns:a16="http://schemas.microsoft.com/office/drawing/2014/main" xmlns="" id="{3BAF4926-D401-4C84-A621-6325DF616B35}"/>
                </a:ext>
              </a:extLst>
            </p:cNvPr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2" name="Google Shape;1657;p48">
              <a:extLst>
                <a:ext uri="{FF2B5EF4-FFF2-40B4-BE49-F238E27FC236}">
                  <a16:creationId xmlns:a16="http://schemas.microsoft.com/office/drawing/2014/main" xmlns="" id="{0D9011DB-4327-40B5-BB6E-7827BEC2B0C2}"/>
                </a:ext>
              </a:extLst>
            </p:cNvPr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3" name="Google Shape;1658;p48">
              <a:extLst>
                <a:ext uri="{FF2B5EF4-FFF2-40B4-BE49-F238E27FC236}">
                  <a16:creationId xmlns:a16="http://schemas.microsoft.com/office/drawing/2014/main" xmlns="" id="{F713A8CF-EC06-409F-AB47-DDB02E48A07B}"/>
                </a:ext>
              </a:extLst>
            </p:cNvPr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" name="Google Shape;1659;p48">
              <a:extLst>
                <a:ext uri="{FF2B5EF4-FFF2-40B4-BE49-F238E27FC236}">
                  <a16:creationId xmlns:a16="http://schemas.microsoft.com/office/drawing/2014/main" xmlns="" id="{B2D1FC9B-D268-4062-802B-7E44388D224B}"/>
                </a:ext>
              </a:extLst>
            </p:cNvPr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" name="Google Shape;1660;p48">
              <a:extLst>
                <a:ext uri="{FF2B5EF4-FFF2-40B4-BE49-F238E27FC236}">
                  <a16:creationId xmlns:a16="http://schemas.microsoft.com/office/drawing/2014/main" xmlns="" id="{DE7BBBD0-ECAB-49E9-B6F2-D43B53EB08BD}"/>
                </a:ext>
              </a:extLst>
            </p:cNvPr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6" name="Google Shape;1661;p48">
              <a:extLst>
                <a:ext uri="{FF2B5EF4-FFF2-40B4-BE49-F238E27FC236}">
                  <a16:creationId xmlns:a16="http://schemas.microsoft.com/office/drawing/2014/main" xmlns="" id="{36258304-6039-4EBB-B2A2-50F210E8F6EF}"/>
                </a:ext>
              </a:extLst>
            </p:cNvPr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7" name="Google Shape;1662;p48">
              <a:extLst>
                <a:ext uri="{FF2B5EF4-FFF2-40B4-BE49-F238E27FC236}">
                  <a16:creationId xmlns:a16="http://schemas.microsoft.com/office/drawing/2014/main" xmlns="" id="{A2997C2E-5D86-4395-9F45-DC3400DC9486}"/>
                </a:ext>
              </a:extLst>
            </p:cNvPr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8" name="Google Shape;1663;p48">
              <a:extLst>
                <a:ext uri="{FF2B5EF4-FFF2-40B4-BE49-F238E27FC236}">
                  <a16:creationId xmlns:a16="http://schemas.microsoft.com/office/drawing/2014/main" xmlns="" id="{CB33B235-B470-4908-99A1-C0011B826C42}"/>
                </a:ext>
              </a:extLst>
            </p:cNvPr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9" name="Google Shape;1664;p48">
              <a:extLst>
                <a:ext uri="{FF2B5EF4-FFF2-40B4-BE49-F238E27FC236}">
                  <a16:creationId xmlns:a16="http://schemas.microsoft.com/office/drawing/2014/main" xmlns="" id="{3E6FD373-0079-4984-BA4D-F8697199565F}"/>
                </a:ext>
              </a:extLst>
            </p:cNvPr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0" name="Google Shape;1665;p48">
              <a:extLst>
                <a:ext uri="{FF2B5EF4-FFF2-40B4-BE49-F238E27FC236}">
                  <a16:creationId xmlns:a16="http://schemas.microsoft.com/office/drawing/2014/main" xmlns="" id="{62348804-F01A-4703-88D7-DEF56E6D8728}"/>
                </a:ext>
              </a:extLst>
            </p:cNvPr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1" name="Google Shape;1666;p48">
              <a:extLst>
                <a:ext uri="{FF2B5EF4-FFF2-40B4-BE49-F238E27FC236}">
                  <a16:creationId xmlns:a16="http://schemas.microsoft.com/office/drawing/2014/main" xmlns="" id="{DED910EC-11AB-4B88-AC02-178B3E857AA9}"/>
                </a:ext>
              </a:extLst>
            </p:cNvPr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" name="Google Shape;1667;p48">
              <a:extLst>
                <a:ext uri="{FF2B5EF4-FFF2-40B4-BE49-F238E27FC236}">
                  <a16:creationId xmlns:a16="http://schemas.microsoft.com/office/drawing/2014/main" xmlns="" id="{D422AD1B-483D-47EA-856A-E4C5A1CE7729}"/>
                </a:ext>
              </a:extLst>
            </p:cNvPr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" name="Google Shape;1668;p48">
              <a:extLst>
                <a:ext uri="{FF2B5EF4-FFF2-40B4-BE49-F238E27FC236}">
                  <a16:creationId xmlns:a16="http://schemas.microsoft.com/office/drawing/2014/main" xmlns="" id="{BBBA00BC-1DB2-4674-82A5-6DBF9208ACF9}"/>
                </a:ext>
              </a:extLst>
            </p:cNvPr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" name="Google Shape;1669;p48">
              <a:extLst>
                <a:ext uri="{FF2B5EF4-FFF2-40B4-BE49-F238E27FC236}">
                  <a16:creationId xmlns:a16="http://schemas.microsoft.com/office/drawing/2014/main" xmlns="" id="{D28EF6D4-47DB-480A-8A80-A732AAEE6D1F}"/>
                </a:ext>
              </a:extLst>
            </p:cNvPr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" name="Google Shape;1670;p48">
              <a:extLst>
                <a:ext uri="{FF2B5EF4-FFF2-40B4-BE49-F238E27FC236}">
                  <a16:creationId xmlns:a16="http://schemas.microsoft.com/office/drawing/2014/main" xmlns="" id="{6844E7BA-008F-44CF-BEE6-B8A57AA6A61E}"/>
                </a:ext>
              </a:extLst>
            </p:cNvPr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" name="Google Shape;1671;p48">
              <a:extLst>
                <a:ext uri="{FF2B5EF4-FFF2-40B4-BE49-F238E27FC236}">
                  <a16:creationId xmlns:a16="http://schemas.microsoft.com/office/drawing/2014/main" xmlns="" id="{A9BE00C7-DEF2-48AD-8F7E-CC870F9CE8B4}"/>
                </a:ext>
              </a:extLst>
            </p:cNvPr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" name="Google Shape;1672;p48">
              <a:extLst>
                <a:ext uri="{FF2B5EF4-FFF2-40B4-BE49-F238E27FC236}">
                  <a16:creationId xmlns:a16="http://schemas.microsoft.com/office/drawing/2014/main" xmlns="" id="{5A7B2593-5C2C-4B83-9246-D9B955DC11B0}"/>
                </a:ext>
              </a:extLst>
            </p:cNvPr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" name="Google Shape;1673;p48">
              <a:extLst>
                <a:ext uri="{FF2B5EF4-FFF2-40B4-BE49-F238E27FC236}">
                  <a16:creationId xmlns:a16="http://schemas.microsoft.com/office/drawing/2014/main" xmlns="" id="{3639B127-27BA-435C-A061-2FBD93AD5AA1}"/>
                </a:ext>
              </a:extLst>
            </p:cNvPr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" name="Google Shape;1674;p48">
              <a:extLst>
                <a:ext uri="{FF2B5EF4-FFF2-40B4-BE49-F238E27FC236}">
                  <a16:creationId xmlns:a16="http://schemas.microsoft.com/office/drawing/2014/main" xmlns="" id="{A5AF48D4-D9CE-4CC7-9B3C-F15D5C4204DF}"/>
                </a:ext>
              </a:extLst>
            </p:cNvPr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" name="Google Shape;1675;p48">
              <a:extLst>
                <a:ext uri="{FF2B5EF4-FFF2-40B4-BE49-F238E27FC236}">
                  <a16:creationId xmlns:a16="http://schemas.microsoft.com/office/drawing/2014/main" xmlns="" id="{1FCA838E-6438-4E57-8B31-8B2CDD8FF3DF}"/>
                </a:ext>
              </a:extLst>
            </p:cNvPr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" name="Google Shape;1676;p48">
              <a:extLst>
                <a:ext uri="{FF2B5EF4-FFF2-40B4-BE49-F238E27FC236}">
                  <a16:creationId xmlns:a16="http://schemas.microsoft.com/office/drawing/2014/main" xmlns="" id="{6EB9FE7D-A81D-44E9-B356-18340A744E65}"/>
                </a:ext>
              </a:extLst>
            </p:cNvPr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" name="Google Shape;1677;p48">
              <a:extLst>
                <a:ext uri="{FF2B5EF4-FFF2-40B4-BE49-F238E27FC236}">
                  <a16:creationId xmlns:a16="http://schemas.microsoft.com/office/drawing/2014/main" xmlns="" id="{9173B831-1D46-4975-A8C3-C8051DA8A444}"/>
                </a:ext>
              </a:extLst>
            </p:cNvPr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" name="Google Shape;1678;p48">
              <a:extLst>
                <a:ext uri="{FF2B5EF4-FFF2-40B4-BE49-F238E27FC236}">
                  <a16:creationId xmlns:a16="http://schemas.microsoft.com/office/drawing/2014/main" xmlns="" id="{F65D81AF-D548-4B55-995F-72DE6A39C5F7}"/>
                </a:ext>
              </a:extLst>
            </p:cNvPr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" name="Google Shape;1679;p48">
              <a:extLst>
                <a:ext uri="{FF2B5EF4-FFF2-40B4-BE49-F238E27FC236}">
                  <a16:creationId xmlns:a16="http://schemas.microsoft.com/office/drawing/2014/main" xmlns="" id="{53EA515C-C52C-4E73-BB95-8D5311046353}"/>
                </a:ext>
              </a:extLst>
            </p:cNvPr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" name="Google Shape;1680;p48">
              <a:extLst>
                <a:ext uri="{FF2B5EF4-FFF2-40B4-BE49-F238E27FC236}">
                  <a16:creationId xmlns:a16="http://schemas.microsoft.com/office/drawing/2014/main" xmlns="" id="{321B3D6B-D27E-4C4E-8A96-4D7D57450D4F}"/>
                </a:ext>
              </a:extLst>
            </p:cNvPr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" name="Google Shape;1681;p48">
              <a:extLst>
                <a:ext uri="{FF2B5EF4-FFF2-40B4-BE49-F238E27FC236}">
                  <a16:creationId xmlns:a16="http://schemas.microsoft.com/office/drawing/2014/main" xmlns="" id="{21EE8FF5-1B6C-4402-815F-3EEE583D9C43}"/>
                </a:ext>
              </a:extLst>
            </p:cNvPr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" name="Google Shape;1682;p48">
              <a:extLst>
                <a:ext uri="{FF2B5EF4-FFF2-40B4-BE49-F238E27FC236}">
                  <a16:creationId xmlns:a16="http://schemas.microsoft.com/office/drawing/2014/main" xmlns="" id="{F1411BD3-E5C7-43E4-9DA9-A0468875A227}"/>
                </a:ext>
              </a:extLst>
            </p:cNvPr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" name="Google Shape;1683;p48">
              <a:extLst>
                <a:ext uri="{FF2B5EF4-FFF2-40B4-BE49-F238E27FC236}">
                  <a16:creationId xmlns:a16="http://schemas.microsoft.com/office/drawing/2014/main" xmlns="" id="{8A51F73E-6D08-4BF2-9007-58C6181CCB17}"/>
                </a:ext>
              </a:extLst>
            </p:cNvPr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" name="Google Shape;1684;p48">
              <a:extLst>
                <a:ext uri="{FF2B5EF4-FFF2-40B4-BE49-F238E27FC236}">
                  <a16:creationId xmlns:a16="http://schemas.microsoft.com/office/drawing/2014/main" xmlns="" id="{196FCE86-4282-4595-89F9-1774B7B65FB0}"/>
                </a:ext>
              </a:extLst>
            </p:cNvPr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" name="Google Shape;1685;p48">
              <a:extLst>
                <a:ext uri="{FF2B5EF4-FFF2-40B4-BE49-F238E27FC236}">
                  <a16:creationId xmlns:a16="http://schemas.microsoft.com/office/drawing/2014/main" xmlns="" id="{680FB986-6418-493C-B8CB-629AEB5F9076}"/>
                </a:ext>
              </a:extLst>
            </p:cNvPr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" name="Google Shape;1686;p48">
              <a:extLst>
                <a:ext uri="{FF2B5EF4-FFF2-40B4-BE49-F238E27FC236}">
                  <a16:creationId xmlns:a16="http://schemas.microsoft.com/office/drawing/2014/main" xmlns="" id="{DC84F824-90E6-48C7-8477-4CBE3AA080FD}"/>
                </a:ext>
              </a:extLst>
            </p:cNvPr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" name="Google Shape;1687;p48">
              <a:extLst>
                <a:ext uri="{FF2B5EF4-FFF2-40B4-BE49-F238E27FC236}">
                  <a16:creationId xmlns:a16="http://schemas.microsoft.com/office/drawing/2014/main" xmlns="" id="{EB46EEB0-4A02-4CBB-AA47-122F22011CDD}"/>
                </a:ext>
              </a:extLst>
            </p:cNvPr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" name="Google Shape;1688;p48">
              <a:extLst>
                <a:ext uri="{FF2B5EF4-FFF2-40B4-BE49-F238E27FC236}">
                  <a16:creationId xmlns:a16="http://schemas.microsoft.com/office/drawing/2014/main" xmlns="" id="{E98BBC83-9E7F-4C76-B2F8-BA48AFC321BD}"/>
                </a:ext>
              </a:extLst>
            </p:cNvPr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" name="Google Shape;1689;p48">
              <a:extLst>
                <a:ext uri="{FF2B5EF4-FFF2-40B4-BE49-F238E27FC236}">
                  <a16:creationId xmlns:a16="http://schemas.microsoft.com/office/drawing/2014/main" xmlns="" id="{00800809-8CAB-4542-B6CB-B18C2B50D5BA}"/>
                </a:ext>
              </a:extLst>
            </p:cNvPr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" name="Google Shape;1690;p48">
              <a:extLst>
                <a:ext uri="{FF2B5EF4-FFF2-40B4-BE49-F238E27FC236}">
                  <a16:creationId xmlns:a16="http://schemas.microsoft.com/office/drawing/2014/main" xmlns="" id="{B6E6E6EA-3E2B-47CE-B100-BF121C67ECED}"/>
                </a:ext>
              </a:extLst>
            </p:cNvPr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" name="Google Shape;1691;p48">
              <a:extLst>
                <a:ext uri="{FF2B5EF4-FFF2-40B4-BE49-F238E27FC236}">
                  <a16:creationId xmlns:a16="http://schemas.microsoft.com/office/drawing/2014/main" xmlns="" id="{DE614A8D-C061-452B-AC42-535B66BB141E}"/>
                </a:ext>
              </a:extLst>
            </p:cNvPr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" name="Google Shape;1692;p48">
              <a:extLst>
                <a:ext uri="{FF2B5EF4-FFF2-40B4-BE49-F238E27FC236}">
                  <a16:creationId xmlns:a16="http://schemas.microsoft.com/office/drawing/2014/main" xmlns="" id="{CC7F6016-F16C-46B6-B71E-465D6C0E6CC8}"/>
                </a:ext>
              </a:extLst>
            </p:cNvPr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" name="Google Shape;1693;p48">
              <a:extLst>
                <a:ext uri="{FF2B5EF4-FFF2-40B4-BE49-F238E27FC236}">
                  <a16:creationId xmlns:a16="http://schemas.microsoft.com/office/drawing/2014/main" xmlns="" id="{4E131860-66D1-49A7-9835-5B22D8872C69}"/>
                </a:ext>
              </a:extLst>
            </p:cNvPr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" name="Google Shape;1694;p48">
              <a:extLst>
                <a:ext uri="{FF2B5EF4-FFF2-40B4-BE49-F238E27FC236}">
                  <a16:creationId xmlns:a16="http://schemas.microsoft.com/office/drawing/2014/main" xmlns="" id="{AF6228AC-747C-48BF-8F79-2A10404DDAEB}"/>
                </a:ext>
              </a:extLst>
            </p:cNvPr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" name="Google Shape;1695;p48">
              <a:extLst>
                <a:ext uri="{FF2B5EF4-FFF2-40B4-BE49-F238E27FC236}">
                  <a16:creationId xmlns:a16="http://schemas.microsoft.com/office/drawing/2014/main" xmlns="" id="{3D136B5B-0636-46ED-90D5-22CFBAD03F0B}"/>
                </a:ext>
              </a:extLst>
            </p:cNvPr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" name="Google Shape;1696;p48">
              <a:extLst>
                <a:ext uri="{FF2B5EF4-FFF2-40B4-BE49-F238E27FC236}">
                  <a16:creationId xmlns:a16="http://schemas.microsoft.com/office/drawing/2014/main" xmlns="" id="{36037EF9-B608-4F56-B733-07B4067D4C28}"/>
                </a:ext>
              </a:extLst>
            </p:cNvPr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" name="Google Shape;1697;p48">
              <a:extLst>
                <a:ext uri="{FF2B5EF4-FFF2-40B4-BE49-F238E27FC236}">
                  <a16:creationId xmlns:a16="http://schemas.microsoft.com/office/drawing/2014/main" xmlns="" id="{16516AB0-DA14-47D8-9CCC-476FA9E85816}"/>
                </a:ext>
              </a:extLst>
            </p:cNvPr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" name="Google Shape;1698;p48">
              <a:extLst>
                <a:ext uri="{FF2B5EF4-FFF2-40B4-BE49-F238E27FC236}">
                  <a16:creationId xmlns:a16="http://schemas.microsoft.com/office/drawing/2014/main" xmlns="" id="{1A8AFE04-FB71-4066-A6FE-FBC79B6C6795}"/>
                </a:ext>
              </a:extLst>
            </p:cNvPr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" name="Google Shape;1699;p48">
              <a:extLst>
                <a:ext uri="{FF2B5EF4-FFF2-40B4-BE49-F238E27FC236}">
                  <a16:creationId xmlns:a16="http://schemas.microsoft.com/office/drawing/2014/main" xmlns="" id="{23C26F82-BF37-41E5-996C-92C5620F3290}"/>
                </a:ext>
              </a:extLst>
            </p:cNvPr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" name="Google Shape;1700;p48">
              <a:extLst>
                <a:ext uri="{FF2B5EF4-FFF2-40B4-BE49-F238E27FC236}">
                  <a16:creationId xmlns:a16="http://schemas.microsoft.com/office/drawing/2014/main" xmlns="" id="{0C372F92-400A-4A72-86E6-1A4F42E00BE5}"/>
                </a:ext>
              </a:extLst>
            </p:cNvPr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" name="Google Shape;1701;p48">
              <a:extLst>
                <a:ext uri="{FF2B5EF4-FFF2-40B4-BE49-F238E27FC236}">
                  <a16:creationId xmlns:a16="http://schemas.microsoft.com/office/drawing/2014/main" xmlns="" id="{56B7FC9A-8C04-4374-BC0B-55749B6574C2}"/>
                </a:ext>
              </a:extLst>
            </p:cNvPr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" name="Google Shape;1702;p48">
              <a:extLst>
                <a:ext uri="{FF2B5EF4-FFF2-40B4-BE49-F238E27FC236}">
                  <a16:creationId xmlns:a16="http://schemas.microsoft.com/office/drawing/2014/main" xmlns="" id="{EF932AA5-EABE-4CFA-87FC-519AA5D47C47}"/>
                </a:ext>
              </a:extLst>
            </p:cNvPr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" name="Google Shape;1703;p48">
              <a:extLst>
                <a:ext uri="{FF2B5EF4-FFF2-40B4-BE49-F238E27FC236}">
                  <a16:creationId xmlns:a16="http://schemas.microsoft.com/office/drawing/2014/main" xmlns="" id="{46318F39-5C0D-4436-AB86-21B573BC0F4D}"/>
                </a:ext>
              </a:extLst>
            </p:cNvPr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" name="Google Shape;1704;p48">
              <a:extLst>
                <a:ext uri="{FF2B5EF4-FFF2-40B4-BE49-F238E27FC236}">
                  <a16:creationId xmlns:a16="http://schemas.microsoft.com/office/drawing/2014/main" xmlns="" id="{D77139B1-EF67-4686-A5E8-EB7174F32A76}"/>
                </a:ext>
              </a:extLst>
            </p:cNvPr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" name="Google Shape;1705;p48">
              <a:extLst>
                <a:ext uri="{FF2B5EF4-FFF2-40B4-BE49-F238E27FC236}">
                  <a16:creationId xmlns:a16="http://schemas.microsoft.com/office/drawing/2014/main" xmlns="" id="{4398BF26-F810-4EDC-8CB1-50D675E4488B}"/>
                </a:ext>
              </a:extLst>
            </p:cNvPr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" name="Google Shape;1706;p48">
              <a:extLst>
                <a:ext uri="{FF2B5EF4-FFF2-40B4-BE49-F238E27FC236}">
                  <a16:creationId xmlns:a16="http://schemas.microsoft.com/office/drawing/2014/main" xmlns="" id="{4361E674-414A-4788-9CB5-8C21C8B896B5}"/>
                </a:ext>
              </a:extLst>
            </p:cNvPr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" name="Google Shape;1707;p48">
              <a:extLst>
                <a:ext uri="{FF2B5EF4-FFF2-40B4-BE49-F238E27FC236}">
                  <a16:creationId xmlns:a16="http://schemas.microsoft.com/office/drawing/2014/main" xmlns="" id="{CB73316B-5629-45A0-BE92-16E4A5A7D431}"/>
                </a:ext>
              </a:extLst>
            </p:cNvPr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" name="Google Shape;1708;p48">
              <a:extLst>
                <a:ext uri="{FF2B5EF4-FFF2-40B4-BE49-F238E27FC236}">
                  <a16:creationId xmlns:a16="http://schemas.microsoft.com/office/drawing/2014/main" xmlns="" id="{6ADBF498-C11A-4471-8F57-B866348B5D44}"/>
                </a:ext>
              </a:extLst>
            </p:cNvPr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4" name="Google Shape;1709;p48">
              <a:extLst>
                <a:ext uri="{FF2B5EF4-FFF2-40B4-BE49-F238E27FC236}">
                  <a16:creationId xmlns:a16="http://schemas.microsoft.com/office/drawing/2014/main" xmlns="" id="{9158D4F9-B648-4ABB-9513-9114CC553C33}"/>
                </a:ext>
              </a:extLst>
            </p:cNvPr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5" name="Google Shape;1710;p48">
              <a:extLst>
                <a:ext uri="{FF2B5EF4-FFF2-40B4-BE49-F238E27FC236}">
                  <a16:creationId xmlns:a16="http://schemas.microsoft.com/office/drawing/2014/main" xmlns="" id="{CF22AF80-944E-4F7D-A32E-EE01A66EF207}"/>
                </a:ext>
              </a:extLst>
            </p:cNvPr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6" name="Google Shape;1711;p48">
              <a:extLst>
                <a:ext uri="{FF2B5EF4-FFF2-40B4-BE49-F238E27FC236}">
                  <a16:creationId xmlns:a16="http://schemas.microsoft.com/office/drawing/2014/main" xmlns="" id="{47E20D31-BD3B-4EB2-A29B-35D4278CA1DF}"/>
                </a:ext>
              </a:extLst>
            </p:cNvPr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7" name="Google Shape;1712;p48">
              <a:extLst>
                <a:ext uri="{FF2B5EF4-FFF2-40B4-BE49-F238E27FC236}">
                  <a16:creationId xmlns:a16="http://schemas.microsoft.com/office/drawing/2014/main" xmlns="" id="{FA5EE9B3-1D92-4826-A0E3-465A5B42CAF8}"/>
                </a:ext>
              </a:extLst>
            </p:cNvPr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8" name="Google Shape;1713;p48">
              <a:extLst>
                <a:ext uri="{FF2B5EF4-FFF2-40B4-BE49-F238E27FC236}">
                  <a16:creationId xmlns:a16="http://schemas.microsoft.com/office/drawing/2014/main" xmlns="" id="{A515CD5C-6903-4007-A65F-6C5440A0AF6E}"/>
                </a:ext>
              </a:extLst>
            </p:cNvPr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9" name="Google Shape;1714;p48">
              <a:extLst>
                <a:ext uri="{FF2B5EF4-FFF2-40B4-BE49-F238E27FC236}">
                  <a16:creationId xmlns:a16="http://schemas.microsoft.com/office/drawing/2014/main" xmlns="" id="{C0B9770F-ECC3-4E43-8CC5-12FA276E9C30}"/>
                </a:ext>
              </a:extLst>
            </p:cNvPr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0" name="Google Shape;1715;p48">
              <a:extLst>
                <a:ext uri="{FF2B5EF4-FFF2-40B4-BE49-F238E27FC236}">
                  <a16:creationId xmlns:a16="http://schemas.microsoft.com/office/drawing/2014/main" xmlns="" id="{1C7CB30A-2535-4B68-AAF9-8B055769913B}"/>
                </a:ext>
              </a:extLst>
            </p:cNvPr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1" name="Google Shape;1716;p48">
              <a:extLst>
                <a:ext uri="{FF2B5EF4-FFF2-40B4-BE49-F238E27FC236}">
                  <a16:creationId xmlns:a16="http://schemas.microsoft.com/office/drawing/2014/main" xmlns="" id="{999A9A3F-4E69-47A6-BE80-FC3CE937F3A2}"/>
                </a:ext>
              </a:extLst>
            </p:cNvPr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2" name="Google Shape;1717;p48">
              <a:extLst>
                <a:ext uri="{FF2B5EF4-FFF2-40B4-BE49-F238E27FC236}">
                  <a16:creationId xmlns:a16="http://schemas.microsoft.com/office/drawing/2014/main" xmlns="" id="{44518608-132E-4934-84B8-99D1FA6253F6}"/>
                </a:ext>
              </a:extLst>
            </p:cNvPr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3" name="Google Shape;1718;p48">
              <a:extLst>
                <a:ext uri="{FF2B5EF4-FFF2-40B4-BE49-F238E27FC236}">
                  <a16:creationId xmlns:a16="http://schemas.microsoft.com/office/drawing/2014/main" xmlns="" id="{C6290197-C54E-45A7-851A-F1E32352BEAD}"/>
                </a:ext>
              </a:extLst>
            </p:cNvPr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4" name="Google Shape;1719;p48">
              <a:extLst>
                <a:ext uri="{FF2B5EF4-FFF2-40B4-BE49-F238E27FC236}">
                  <a16:creationId xmlns:a16="http://schemas.microsoft.com/office/drawing/2014/main" xmlns="" id="{97F226BF-E2E1-4D0B-8F25-50E7003AD169}"/>
                </a:ext>
              </a:extLst>
            </p:cNvPr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5" name="Google Shape;1720;p48">
              <a:extLst>
                <a:ext uri="{FF2B5EF4-FFF2-40B4-BE49-F238E27FC236}">
                  <a16:creationId xmlns:a16="http://schemas.microsoft.com/office/drawing/2014/main" xmlns="" id="{2B036731-8E60-4B91-8C69-685B5A0764E0}"/>
                </a:ext>
              </a:extLst>
            </p:cNvPr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6" name="Google Shape;1721;p48">
              <a:extLst>
                <a:ext uri="{FF2B5EF4-FFF2-40B4-BE49-F238E27FC236}">
                  <a16:creationId xmlns:a16="http://schemas.microsoft.com/office/drawing/2014/main" xmlns="" id="{BCBF6594-5464-4F3F-BDD0-5F405D0E87D2}"/>
                </a:ext>
              </a:extLst>
            </p:cNvPr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7" name="Google Shape;1722;p48">
              <a:extLst>
                <a:ext uri="{FF2B5EF4-FFF2-40B4-BE49-F238E27FC236}">
                  <a16:creationId xmlns:a16="http://schemas.microsoft.com/office/drawing/2014/main" xmlns="" id="{B4AD025E-7770-4930-A5D3-660CF3CEDEEE}"/>
                </a:ext>
              </a:extLst>
            </p:cNvPr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8" name="Google Shape;1723;p48">
              <a:extLst>
                <a:ext uri="{FF2B5EF4-FFF2-40B4-BE49-F238E27FC236}">
                  <a16:creationId xmlns:a16="http://schemas.microsoft.com/office/drawing/2014/main" xmlns="" id="{BEB5B1E3-2AF1-460D-A06A-37F42A2E0B77}"/>
                </a:ext>
              </a:extLst>
            </p:cNvPr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09" name="Google Shape;1724;p48">
              <a:extLst>
                <a:ext uri="{FF2B5EF4-FFF2-40B4-BE49-F238E27FC236}">
                  <a16:creationId xmlns:a16="http://schemas.microsoft.com/office/drawing/2014/main" xmlns="" id="{8016F777-2AEF-4FDC-9EC5-F3A71A6899E5}"/>
                </a:ext>
              </a:extLst>
            </p:cNvPr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0" name="Google Shape;1725;p48">
              <a:extLst>
                <a:ext uri="{FF2B5EF4-FFF2-40B4-BE49-F238E27FC236}">
                  <a16:creationId xmlns:a16="http://schemas.microsoft.com/office/drawing/2014/main" xmlns="" id="{48C4056B-763D-4404-BFBE-28B65C8598B7}"/>
                </a:ext>
              </a:extLst>
            </p:cNvPr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1" name="Google Shape;1726;p48">
              <a:extLst>
                <a:ext uri="{FF2B5EF4-FFF2-40B4-BE49-F238E27FC236}">
                  <a16:creationId xmlns:a16="http://schemas.microsoft.com/office/drawing/2014/main" xmlns="" id="{5F6CAACB-E24E-4A5C-B912-22EBDED25EAA}"/>
                </a:ext>
              </a:extLst>
            </p:cNvPr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2" name="Google Shape;1727;p48">
              <a:extLst>
                <a:ext uri="{FF2B5EF4-FFF2-40B4-BE49-F238E27FC236}">
                  <a16:creationId xmlns:a16="http://schemas.microsoft.com/office/drawing/2014/main" xmlns="" id="{D14B666E-A940-4F16-B155-E237A5350B8A}"/>
                </a:ext>
              </a:extLst>
            </p:cNvPr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3" name="Google Shape;1728;p48">
              <a:extLst>
                <a:ext uri="{FF2B5EF4-FFF2-40B4-BE49-F238E27FC236}">
                  <a16:creationId xmlns:a16="http://schemas.microsoft.com/office/drawing/2014/main" xmlns="" id="{D891DE35-2BAA-4A1F-9FD7-B3F83D1BA6E0}"/>
                </a:ext>
              </a:extLst>
            </p:cNvPr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4" name="Google Shape;1729;p48">
              <a:extLst>
                <a:ext uri="{FF2B5EF4-FFF2-40B4-BE49-F238E27FC236}">
                  <a16:creationId xmlns:a16="http://schemas.microsoft.com/office/drawing/2014/main" xmlns="" id="{C60BCCA1-98E3-464C-8534-9C74FF5CDE2B}"/>
                </a:ext>
              </a:extLst>
            </p:cNvPr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5" name="Google Shape;1730;p48">
              <a:extLst>
                <a:ext uri="{FF2B5EF4-FFF2-40B4-BE49-F238E27FC236}">
                  <a16:creationId xmlns:a16="http://schemas.microsoft.com/office/drawing/2014/main" xmlns="" id="{D893ACDF-2D39-415B-AD8B-31537FC43855}"/>
                </a:ext>
              </a:extLst>
            </p:cNvPr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6" name="Google Shape;1731;p48">
              <a:extLst>
                <a:ext uri="{FF2B5EF4-FFF2-40B4-BE49-F238E27FC236}">
                  <a16:creationId xmlns:a16="http://schemas.microsoft.com/office/drawing/2014/main" xmlns="" id="{36BE41D8-896C-468B-95E4-0FF63F3605D5}"/>
                </a:ext>
              </a:extLst>
            </p:cNvPr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7" name="Google Shape;1732;p48">
              <a:extLst>
                <a:ext uri="{FF2B5EF4-FFF2-40B4-BE49-F238E27FC236}">
                  <a16:creationId xmlns:a16="http://schemas.microsoft.com/office/drawing/2014/main" xmlns="" id="{E592C141-318F-4B25-9C37-6C35F3753B65}"/>
                </a:ext>
              </a:extLst>
            </p:cNvPr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8" name="Google Shape;1733;p48">
              <a:extLst>
                <a:ext uri="{FF2B5EF4-FFF2-40B4-BE49-F238E27FC236}">
                  <a16:creationId xmlns:a16="http://schemas.microsoft.com/office/drawing/2014/main" xmlns="" id="{D95BD574-E8B4-48AB-B11E-12FA8B38D3FF}"/>
                </a:ext>
              </a:extLst>
            </p:cNvPr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19" name="Google Shape;1734;p48">
              <a:extLst>
                <a:ext uri="{FF2B5EF4-FFF2-40B4-BE49-F238E27FC236}">
                  <a16:creationId xmlns:a16="http://schemas.microsoft.com/office/drawing/2014/main" xmlns="" id="{2C8BC245-500C-4DDF-AA91-F83EB808FC8C}"/>
                </a:ext>
              </a:extLst>
            </p:cNvPr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0" name="Google Shape;1735;p48">
              <a:extLst>
                <a:ext uri="{FF2B5EF4-FFF2-40B4-BE49-F238E27FC236}">
                  <a16:creationId xmlns:a16="http://schemas.microsoft.com/office/drawing/2014/main" xmlns="" id="{1BF5ACB6-B05B-4400-9907-3EB6A8B19719}"/>
                </a:ext>
              </a:extLst>
            </p:cNvPr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1" name="Google Shape;1736;p48">
              <a:extLst>
                <a:ext uri="{FF2B5EF4-FFF2-40B4-BE49-F238E27FC236}">
                  <a16:creationId xmlns:a16="http://schemas.microsoft.com/office/drawing/2014/main" xmlns="" id="{74DDF4C7-A9B4-4818-8793-7BDEF031F511}"/>
                </a:ext>
              </a:extLst>
            </p:cNvPr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2" name="Google Shape;1737;p48">
              <a:extLst>
                <a:ext uri="{FF2B5EF4-FFF2-40B4-BE49-F238E27FC236}">
                  <a16:creationId xmlns:a16="http://schemas.microsoft.com/office/drawing/2014/main" xmlns="" id="{A9E142CF-1E70-4F8D-88DE-433C78D95C0A}"/>
                </a:ext>
              </a:extLst>
            </p:cNvPr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3" name="Google Shape;1738;p48">
              <a:extLst>
                <a:ext uri="{FF2B5EF4-FFF2-40B4-BE49-F238E27FC236}">
                  <a16:creationId xmlns:a16="http://schemas.microsoft.com/office/drawing/2014/main" xmlns="" id="{2FCF54B3-BAD0-4DB0-A78F-4167843DEECF}"/>
                </a:ext>
              </a:extLst>
            </p:cNvPr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4" name="Google Shape;1739;p48">
              <a:extLst>
                <a:ext uri="{FF2B5EF4-FFF2-40B4-BE49-F238E27FC236}">
                  <a16:creationId xmlns:a16="http://schemas.microsoft.com/office/drawing/2014/main" xmlns="" id="{FE4387B7-0DA1-42A5-B4E2-E7D8FAD37CBA}"/>
                </a:ext>
              </a:extLst>
            </p:cNvPr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5" name="Google Shape;1740;p48">
              <a:extLst>
                <a:ext uri="{FF2B5EF4-FFF2-40B4-BE49-F238E27FC236}">
                  <a16:creationId xmlns:a16="http://schemas.microsoft.com/office/drawing/2014/main" xmlns="" id="{47EA70C7-C947-40B0-8F08-94D39DC95797}"/>
                </a:ext>
              </a:extLst>
            </p:cNvPr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6" name="Google Shape;1741;p48">
              <a:extLst>
                <a:ext uri="{FF2B5EF4-FFF2-40B4-BE49-F238E27FC236}">
                  <a16:creationId xmlns:a16="http://schemas.microsoft.com/office/drawing/2014/main" xmlns="" id="{7B2299B7-10E8-40FD-802C-014D7B2C5DB7}"/>
                </a:ext>
              </a:extLst>
            </p:cNvPr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7" name="Google Shape;1742;p48">
              <a:extLst>
                <a:ext uri="{FF2B5EF4-FFF2-40B4-BE49-F238E27FC236}">
                  <a16:creationId xmlns:a16="http://schemas.microsoft.com/office/drawing/2014/main" xmlns="" id="{38E4FEFE-D45B-4A3B-9ABB-B325F1C35926}"/>
                </a:ext>
              </a:extLst>
            </p:cNvPr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8" name="Google Shape;1743;p48">
              <a:extLst>
                <a:ext uri="{FF2B5EF4-FFF2-40B4-BE49-F238E27FC236}">
                  <a16:creationId xmlns:a16="http://schemas.microsoft.com/office/drawing/2014/main" xmlns="" id="{F1CA9950-61D0-431B-8F61-36AA3DB320F4}"/>
                </a:ext>
              </a:extLst>
            </p:cNvPr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29" name="Google Shape;1744;p48">
              <a:extLst>
                <a:ext uri="{FF2B5EF4-FFF2-40B4-BE49-F238E27FC236}">
                  <a16:creationId xmlns:a16="http://schemas.microsoft.com/office/drawing/2014/main" xmlns="" id="{AFDC219F-EE6F-42FF-8A36-39E088CC9F3E}"/>
                </a:ext>
              </a:extLst>
            </p:cNvPr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0" name="Google Shape;1745;p48">
              <a:extLst>
                <a:ext uri="{FF2B5EF4-FFF2-40B4-BE49-F238E27FC236}">
                  <a16:creationId xmlns:a16="http://schemas.microsoft.com/office/drawing/2014/main" xmlns="" id="{8591F141-EAFE-435F-8967-D07BC1C75636}"/>
                </a:ext>
              </a:extLst>
            </p:cNvPr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1" name="Google Shape;1746;p48">
              <a:extLst>
                <a:ext uri="{FF2B5EF4-FFF2-40B4-BE49-F238E27FC236}">
                  <a16:creationId xmlns:a16="http://schemas.microsoft.com/office/drawing/2014/main" xmlns="" id="{8DC85F45-5788-44C2-92F7-78191351538A}"/>
                </a:ext>
              </a:extLst>
            </p:cNvPr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2" name="Google Shape;1747;p48">
              <a:extLst>
                <a:ext uri="{FF2B5EF4-FFF2-40B4-BE49-F238E27FC236}">
                  <a16:creationId xmlns:a16="http://schemas.microsoft.com/office/drawing/2014/main" xmlns="" id="{BD94E046-CCF4-473A-A041-2D50BDC405B2}"/>
                </a:ext>
              </a:extLst>
            </p:cNvPr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3" name="Google Shape;1748;p48">
              <a:extLst>
                <a:ext uri="{FF2B5EF4-FFF2-40B4-BE49-F238E27FC236}">
                  <a16:creationId xmlns:a16="http://schemas.microsoft.com/office/drawing/2014/main" xmlns="" id="{CB099EA6-3E68-4EF2-931B-A153E0134C9A}"/>
                </a:ext>
              </a:extLst>
            </p:cNvPr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4" name="Google Shape;1749;p48">
              <a:extLst>
                <a:ext uri="{FF2B5EF4-FFF2-40B4-BE49-F238E27FC236}">
                  <a16:creationId xmlns:a16="http://schemas.microsoft.com/office/drawing/2014/main" xmlns="" id="{115B1A95-53B8-4079-8F12-99F35BFB2B17}"/>
                </a:ext>
              </a:extLst>
            </p:cNvPr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5" name="Google Shape;1750;p48">
              <a:extLst>
                <a:ext uri="{FF2B5EF4-FFF2-40B4-BE49-F238E27FC236}">
                  <a16:creationId xmlns:a16="http://schemas.microsoft.com/office/drawing/2014/main" xmlns="" id="{D3EE770F-E34F-4C0B-9538-692408D84D17}"/>
                </a:ext>
              </a:extLst>
            </p:cNvPr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6" name="Google Shape;1751;p48">
              <a:extLst>
                <a:ext uri="{FF2B5EF4-FFF2-40B4-BE49-F238E27FC236}">
                  <a16:creationId xmlns:a16="http://schemas.microsoft.com/office/drawing/2014/main" xmlns="" id="{DCD68617-ACFD-4F87-BA4D-843EE9F8565A}"/>
                </a:ext>
              </a:extLst>
            </p:cNvPr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7" name="Google Shape;1752;p48">
              <a:extLst>
                <a:ext uri="{FF2B5EF4-FFF2-40B4-BE49-F238E27FC236}">
                  <a16:creationId xmlns:a16="http://schemas.microsoft.com/office/drawing/2014/main" xmlns="" id="{36F0FB06-9FDE-434F-B92B-CA495F1B9F61}"/>
                </a:ext>
              </a:extLst>
            </p:cNvPr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8" name="Google Shape;1753;p48">
              <a:extLst>
                <a:ext uri="{FF2B5EF4-FFF2-40B4-BE49-F238E27FC236}">
                  <a16:creationId xmlns:a16="http://schemas.microsoft.com/office/drawing/2014/main" xmlns="" id="{CBAFDE24-8F39-4C9E-B664-3745CB9690E5}"/>
                </a:ext>
              </a:extLst>
            </p:cNvPr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39" name="Google Shape;1754;p48">
              <a:extLst>
                <a:ext uri="{FF2B5EF4-FFF2-40B4-BE49-F238E27FC236}">
                  <a16:creationId xmlns:a16="http://schemas.microsoft.com/office/drawing/2014/main" xmlns="" id="{5EED8569-777E-49F2-AFB5-4E675520AA8C}"/>
                </a:ext>
              </a:extLst>
            </p:cNvPr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0" name="Google Shape;1755;p48">
              <a:extLst>
                <a:ext uri="{FF2B5EF4-FFF2-40B4-BE49-F238E27FC236}">
                  <a16:creationId xmlns:a16="http://schemas.microsoft.com/office/drawing/2014/main" xmlns="" id="{AE1CC0B1-4851-46B2-B7C0-A4E435DA0A90}"/>
                </a:ext>
              </a:extLst>
            </p:cNvPr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1" name="Google Shape;1756;p48">
              <a:extLst>
                <a:ext uri="{FF2B5EF4-FFF2-40B4-BE49-F238E27FC236}">
                  <a16:creationId xmlns:a16="http://schemas.microsoft.com/office/drawing/2014/main" xmlns="" id="{5E5D44F5-0354-4A47-8B87-C676C62CDE04}"/>
                </a:ext>
              </a:extLst>
            </p:cNvPr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2" name="Google Shape;1757;p48">
              <a:extLst>
                <a:ext uri="{FF2B5EF4-FFF2-40B4-BE49-F238E27FC236}">
                  <a16:creationId xmlns:a16="http://schemas.microsoft.com/office/drawing/2014/main" xmlns="" id="{B29A5DF9-1E1D-4CFB-A4A8-AEDEE4BFB43A}"/>
                </a:ext>
              </a:extLst>
            </p:cNvPr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3" name="Google Shape;1758;p48">
              <a:extLst>
                <a:ext uri="{FF2B5EF4-FFF2-40B4-BE49-F238E27FC236}">
                  <a16:creationId xmlns:a16="http://schemas.microsoft.com/office/drawing/2014/main" xmlns="" id="{DAE8F218-B766-4A8B-8F4A-E8A93AC19107}"/>
                </a:ext>
              </a:extLst>
            </p:cNvPr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4" name="Google Shape;1759;p48">
              <a:extLst>
                <a:ext uri="{FF2B5EF4-FFF2-40B4-BE49-F238E27FC236}">
                  <a16:creationId xmlns:a16="http://schemas.microsoft.com/office/drawing/2014/main" xmlns="" id="{A41815A6-91B0-42E1-B61F-82E34297FEDF}"/>
                </a:ext>
              </a:extLst>
            </p:cNvPr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5" name="Google Shape;1760;p48">
              <a:extLst>
                <a:ext uri="{FF2B5EF4-FFF2-40B4-BE49-F238E27FC236}">
                  <a16:creationId xmlns:a16="http://schemas.microsoft.com/office/drawing/2014/main" xmlns="" id="{8FC2520B-8B88-46B3-9F4E-9816876680BC}"/>
                </a:ext>
              </a:extLst>
            </p:cNvPr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6" name="Google Shape;1761;p48">
              <a:extLst>
                <a:ext uri="{FF2B5EF4-FFF2-40B4-BE49-F238E27FC236}">
                  <a16:creationId xmlns:a16="http://schemas.microsoft.com/office/drawing/2014/main" xmlns="" id="{2E555F2B-D31A-4DE8-A66B-E0F12FB013E0}"/>
                </a:ext>
              </a:extLst>
            </p:cNvPr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7" name="Google Shape;1762;p48">
              <a:extLst>
                <a:ext uri="{FF2B5EF4-FFF2-40B4-BE49-F238E27FC236}">
                  <a16:creationId xmlns:a16="http://schemas.microsoft.com/office/drawing/2014/main" xmlns="" id="{9C51A3A0-ECCE-456F-8BD5-8A00A56C9825}"/>
                </a:ext>
              </a:extLst>
            </p:cNvPr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8" name="Google Shape;1763;p48">
              <a:extLst>
                <a:ext uri="{FF2B5EF4-FFF2-40B4-BE49-F238E27FC236}">
                  <a16:creationId xmlns:a16="http://schemas.microsoft.com/office/drawing/2014/main" xmlns="" id="{B23A4700-D5B7-4A15-8B9A-CC8C8A87A9B9}"/>
                </a:ext>
              </a:extLst>
            </p:cNvPr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49" name="Google Shape;1764;p48">
              <a:extLst>
                <a:ext uri="{FF2B5EF4-FFF2-40B4-BE49-F238E27FC236}">
                  <a16:creationId xmlns:a16="http://schemas.microsoft.com/office/drawing/2014/main" xmlns="" id="{27EB5C94-D12E-40AC-BD32-1EC60CDAEB61}"/>
                </a:ext>
              </a:extLst>
            </p:cNvPr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0" name="Google Shape;1765;p48">
              <a:extLst>
                <a:ext uri="{FF2B5EF4-FFF2-40B4-BE49-F238E27FC236}">
                  <a16:creationId xmlns:a16="http://schemas.microsoft.com/office/drawing/2014/main" xmlns="" id="{905AD4AD-D5CB-4E8D-801D-A1BE3CDAC79F}"/>
                </a:ext>
              </a:extLst>
            </p:cNvPr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1" name="Google Shape;1766;p48">
              <a:extLst>
                <a:ext uri="{FF2B5EF4-FFF2-40B4-BE49-F238E27FC236}">
                  <a16:creationId xmlns:a16="http://schemas.microsoft.com/office/drawing/2014/main" xmlns="" id="{0039E34F-7108-4585-88A1-C1CEDB8D3F9F}"/>
                </a:ext>
              </a:extLst>
            </p:cNvPr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2" name="Google Shape;1767;p48">
              <a:extLst>
                <a:ext uri="{FF2B5EF4-FFF2-40B4-BE49-F238E27FC236}">
                  <a16:creationId xmlns:a16="http://schemas.microsoft.com/office/drawing/2014/main" xmlns="" id="{8EF0D9D2-3B3B-4A4A-BF8C-4699B7F84933}"/>
                </a:ext>
              </a:extLst>
            </p:cNvPr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3" name="Google Shape;1768;p48">
              <a:extLst>
                <a:ext uri="{FF2B5EF4-FFF2-40B4-BE49-F238E27FC236}">
                  <a16:creationId xmlns:a16="http://schemas.microsoft.com/office/drawing/2014/main" xmlns="" id="{02B3A422-C6A4-4F5C-842D-A01822BADB21}"/>
                </a:ext>
              </a:extLst>
            </p:cNvPr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4" name="Google Shape;1769;p48">
              <a:extLst>
                <a:ext uri="{FF2B5EF4-FFF2-40B4-BE49-F238E27FC236}">
                  <a16:creationId xmlns:a16="http://schemas.microsoft.com/office/drawing/2014/main" xmlns="" id="{DC52F077-D9E1-4638-B602-6E7AD5DCED50}"/>
                </a:ext>
              </a:extLst>
            </p:cNvPr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5" name="Google Shape;1770;p48">
              <a:extLst>
                <a:ext uri="{FF2B5EF4-FFF2-40B4-BE49-F238E27FC236}">
                  <a16:creationId xmlns:a16="http://schemas.microsoft.com/office/drawing/2014/main" xmlns="" id="{040285E6-E1CC-4DBD-841B-33F201CF827A}"/>
                </a:ext>
              </a:extLst>
            </p:cNvPr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6" name="Google Shape;1771;p48">
              <a:extLst>
                <a:ext uri="{FF2B5EF4-FFF2-40B4-BE49-F238E27FC236}">
                  <a16:creationId xmlns:a16="http://schemas.microsoft.com/office/drawing/2014/main" xmlns="" id="{0CD4D9A3-DD27-4429-8031-47715CBF04A2}"/>
                </a:ext>
              </a:extLst>
            </p:cNvPr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7" name="Google Shape;1772;p48">
              <a:extLst>
                <a:ext uri="{FF2B5EF4-FFF2-40B4-BE49-F238E27FC236}">
                  <a16:creationId xmlns:a16="http://schemas.microsoft.com/office/drawing/2014/main" xmlns="" id="{8CAFE841-2ABC-49A4-BE5F-EA3631F26FB8}"/>
                </a:ext>
              </a:extLst>
            </p:cNvPr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8" name="Google Shape;1773;p48">
              <a:extLst>
                <a:ext uri="{FF2B5EF4-FFF2-40B4-BE49-F238E27FC236}">
                  <a16:creationId xmlns:a16="http://schemas.microsoft.com/office/drawing/2014/main" xmlns="" id="{1E0240C3-22B1-43AE-90A3-935D649F651B}"/>
                </a:ext>
              </a:extLst>
            </p:cNvPr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59" name="Google Shape;1774;p48">
              <a:extLst>
                <a:ext uri="{FF2B5EF4-FFF2-40B4-BE49-F238E27FC236}">
                  <a16:creationId xmlns:a16="http://schemas.microsoft.com/office/drawing/2014/main" xmlns="" id="{65A92619-8B40-405F-8DED-B4DCD48B57E7}"/>
                </a:ext>
              </a:extLst>
            </p:cNvPr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0" name="Google Shape;1775;p48">
              <a:extLst>
                <a:ext uri="{FF2B5EF4-FFF2-40B4-BE49-F238E27FC236}">
                  <a16:creationId xmlns:a16="http://schemas.microsoft.com/office/drawing/2014/main" xmlns="" id="{CFA05D1C-894E-4145-9754-5419C9CEBBE5}"/>
                </a:ext>
              </a:extLst>
            </p:cNvPr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1" name="Google Shape;1776;p48">
              <a:extLst>
                <a:ext uri="{FF2B5EF4-FFF2-40B4-BE49-F238E27FC236}">
                  <a16:creationId xmlns:a16="http://schemas.microsoft.com/office/drawing/2014/main" xmlns="" id="{1D70D8EE-742A-4D55-976D-B925A5655379}"/>
                </a:ext>
              </a:extLst>
            </p:cNvPr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2" name="Google Shape;1777;p48">
              <a:extLst>
                <a:ext uri="{FF2B5EF4-FFF2-40B4-BE49-F238E27FC236}">
                  <a16:creationId xmlns:a16="http://schemas.microsoft.com/office/drawing/2014/main" xmlns="" id="{1A0B988A-F6EF-4C33-865C-D2C29CDD0816}"/>
                </a:ext>
              </a:extLst>
            </p:cNvPr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3" name="Google Shape;1778;p48">
              <a:extLst>
                <a:ext uri="{FF2B5EF4-FFF2-40B4-BE49-F238E27FC236}">
                  <a16:creationId xmlns:a16="http://schemas.microsoft.com/office/drawing/2014/main" xmlns="" id="{6D747BBC-E0AC-4F22-ACCA-AA26A357052D}"/>
                </a:ext>
              </a:extLst>
            </p:cNvPr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4" name="Google Shape;1779;p48">
              <a:extLst>
                <a:ext uri="{FF2B5EF4-FFF2-40B4-BE49-F238E27FC236}">
                  <a16:creationId xmlns:a16="http://schemas.microsoft.com/office/drawing/2014/main" xmlns="" id="{3607640F-E0FD-4025-981C-B7EB2FCBE894}"/>
                </a:ext>
              </a:extLst>
            </p:cNvPr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5" name="Google Shape;1780;p48">
              <a:extLst>
                <a:ext uri="{FF2B5EF4-FFF2-40B4-BE49-F238E27FC236}">
                  <a16:creationId xmlns:a16="http://schemas.microsoft.com/office/drawing/2014/main" xmlns="" id="{7016FAA8-63A4-4F0D-84C4-EF3FB68D88E2}"/>
                </a:ext>
              </a:extLst>
            </p:cNvPr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6" name="Google Shape;1781;p48">
              <a:extLst>
                <a:ext uri="{FF2B5EF4-FFF2-40B4-BE49-F238E27FC236}">
                  <a16:creationId xmlns:a16="http://schemas.microsoft.com/office/drawing/2014/main" xmlns="" id="{E8C8F4C8-E6B7-4476-9B65-0E9F34AF683D}"/>
                </a:ext>
              </a:extLst>
            </p:cNvPr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7" name="Google Shape;1782;p48">
              <a:extLst>
                <a:ext uri="{FF2B5EF4-FFF2-40B4-BE49-F238E27FC236}">
                  <a16:creationId xmlns:a16="http://schemas.microsoft.com/office/drawing/2014/main" xmlns="" id="{4EFF79D1-F097-4832-89C9-BDFD386E35A3}"/>
                </a:ext>
              </a:extLst>
            </p:cNvPr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8" name="Google Shape;1783;p48">
              <a:extLst>
                <a:ext uri="{FF2B5EF4-FFF2-40B4-BE49-F238E27FC236}">
                  <a16:creationId xmlns:a16="http://schemas.microsoft.com/office/drawing/2014/main" xmlns="" id="{96F6EFCB-C5EF-42FF-AA3C-4C849B65D0F6}"/>
                </a:ext>
              </a:extLst>
            </p:cNvPr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69" name="Google Shape;1784;p48">
              <a:extLst>
                <a:ext uri="{FF2B5EF4-FFF2-40B4-BE49-F238E27FC236}">
                  <a16:creationId xmlns:a16="http://schemas.microsoft.com/office/drawing/2014/main" xmlns="" id="{1ECECA63-A22D-4025-BD0C-23EF73AAC7F3}"/>
                </a:ext>
              </a:extLst>
            </p:cNvPr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0" name="Google Shape;1785;p48">
              <a:extLst>
                <a:ext uri="{FF2B5EF4-FFF2-40B4-BE49-F238E27FC236}">
                  <a16:creationId xmlns:a16="http://schemas.microsoft.com/office/drawing/2014/main" xmlns="" id="{25E1B64D-AD28-459B-B2A0-9E7BAC2FDE72}"/>
                </a:ext>
              </a:extLst>
            </p:cNvPr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1" name="Google Shape;1786;p48">
              <a:extLst>
                <a:ext uri="{FF2B5EF4-FFF2-40B4-BE49-F238E27FC236}">
                  <a16:creationId xmlns:a16="http://schemas.microsoft.com/office/drawing/2014/main" xmlns="" id="{F6691EE0-F08E-48A7-A11D-E58E9364613B}"/>
                </a:ext>
              </a:extLst>
            </p:cNvPr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2" name="Google Shape;1787;p48">
              <a:extLst>
                <a:ext uri="{FF2B5EF4-FFF2-40B4-BE49-F238E27FC236}">
                  <a16:creationId xmlns:a16="http://schemas.microsoft.com/office/drawing/2014/main" xmlns="" id="{9237E095-DFFE-4830-BADA-EAD2D528CEC2}"/>
                </a:ext>
              </a:extLst>
            </p:cNvPr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3" name="Google Shape;1788;p48">
              <a:extLst>
                <a:ext uri="{FF2B5EF4-FFF2-40B4-BE49-F238E27FC236}">
                  <a16:creationId xmlns:a16="http://schemas.microsoft.com/office/drawing/2014/main" xmlns="" id="{D7BA5FB0-B7CB-4857-908C-46D3D0738C44}"/>
                </a:ext>
              </a:extLst>
            </p:cNvPr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4" name="Google Shape;1789;p48">
              <a:extLst>
                <a:ext uri="{FF2B5EF4-FFF2-40B4-BE49-F238E27FC236}">
                  <a16:creationId xmlns:a16="http://schemas.microsoft.com/office/drawing/2014/main" xmlns="" id="{4D1E5D71-ED7B-492C-B363-6829792A0F48}"/>
                </a:ext>
              </a:extLst>
            </p:cNvPr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5" name="Google Shape;1790;p48">
              <a:extLst>
                <a:ext uri="{FF2B5EF4-FFF2-40B4-BE49-F238E27FC236}">
                  <a16:creationId xmlns:a16="http://schemas.microsoft.com/office/drawing/2014/main" xmlns="" id="{91C48555-82B2-4174-B31B-755FF73BCAD0}"/>
                </a:ext>
              </a:extLst>
            </p:cNvPr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6" name="Google Shape;1791;p48">
              <a:extLst>
                <a:ext uri="{FF2B5EF4-FFF2-40B4-BE49-F238E27FC236}">
                  <a16:creationId xmlns:a16="http://schemas.microsoft.com/office/drawing/2014/main" xmlns="" id="{DA9E94D3-46BC-4044-8EFA-E050A3F8B920}"/>
                </a:ext>
              </a:extLst>
            </p:cNvPr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7" name="Google Shape;1792;p48">
              <a:extLst>
                <a:ext uri="{FF2B5EF4-FFF2-40B4-BE49-F238E27FC236}">
                  <a16:creationId xmlns:a16="http://schemas.microsoft.com/office/drawing/2014/main" xmlns="" id="{4FBBD867-4FC2-44DF-AEA4-D020B67753F0}"/>
                </a:ext>
              </a:extLst>
            </p:cNvPr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8" name="Google Shape;1793;p48">
              <a:extLst>
                <a:ext uri="{FF2B5EF4-FFF2-40B4-BE49-F238E27FC236}">
                  <a16:creationId xmlns:a16="http://schemas.microsoft.com/office/drawing/2014/main" xmlns="" id="{26170CA2-C8C1-48F4-A7C3-F60D1473FABE}"/>
                </a:ext>
              </a:extLst>
            </p:cNvPr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79" name="Google Shape;1794;p48">
              <a:extLst>
                <a:ext uri="{FF2B5EF4-FFF2-40B4-BE49-F238E27FC236}">
                  <a16:creationId xmlns:a16="http://schemas.microsoft.com/office/drawing/2014/main" xmlns="" id="{EE3480EB-82BD-4312-B317-649A227047BF}"/>
                </a:ext>
              </a:extLst>
            </p:cNvPr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0" name="Google Shape;1795;p48">
              <a:extLst>
                <a:ext uri="{FF2B5EF4-FFF2-40B4-BE49-F238E27FC236}">
                  <a16:creationId xmlns:a16="http://schemas.microsoft.com/office/drawing/2014/main" xmlns="" id="{F856AAA5-1D2E-4E1E-9532-8247B7FC08E1}"/>
                </a:ext>
              </a:extLst>
            </p:cNvPr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1" name="Google Shape;1796;p48">
              <a:extLst>
                <a:ext uri="{FF2B5EF4-FFF2-40B4-BE49-F238E27FC236}">
                  <a16:creationId xmlns:a16="http://schemas.microsoft.com/office/drawing/2014/main" xmlns="" id="{5C19EDBA-4C68-4951-A247-485E9F9D9A1B}"/>
                </a:ext>
              </a:extLst>
            </p:cNvPr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2" name="Google Shape;1797;p48">
              <a:extLst>
                <a:ext uri="{FF2B5EF4-FFF2-40B4-BE49-F238E27FC236}">
                  <a16:creationId xmlns:a16="http://schemas.microsoft.com/office/drawing/2014/main" xmlns="" id="{124A657A-67CF-4A82-86DB-A2008342BC28}"/>
                </a:ext>
              </a:extLst>
            </p:cNvPr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3" name="Google Shape;1798;p48">
              <a:extLst>
                <a:ext uri="{FF2B5EF4-FFF2-40B4-BE49-F238E27FC236}">
                  <a16:creationId xmlns:a16="http://schemas.microsoft.com/office/drawing/2014/main" xmlns="" id="{711D38C1-9CA3-4511-BE19-534EF6C32130}"/>
                </a:ext>
              </a:extLst>
            </p:cNvPr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4" name="Google Shape;1799;p48">
              <a:extLst>
                <a:ext uri="{FF2B5EF4-FFF2-40B4-BE49-F238E27FC236}">
                  <a16:creationId xmlns:a16="http://schemas.microsoft.com/office/drawing/2014/main" xmlns="" id="{74BF74B2-DA0D-46AE-807E-421617A82992}"/>
                </a:ext>
              </a:extLst>
            </p:cNvPr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5" name="Google Shape;1800;p48">
              <a:extLst>
                <a:ext uri="{FF2B5EF4-FFF2-40B4-BE49-F238E27FC236}">
                  <a16:creationId xmlns:a16="http://schemas.microsoft.com/office/drawing/2014/main" xmlns="" id="{40940C65-7738-45FC-8DAE-1A2FA584FD8E}"/>
                </a:ext>
              </a:extLst>
            </p:cNvPr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6" name="Google Shape;1801;p48">
              <a:extLst>
                <a:ext uri="{FF2B5EF4-FFF2-40B4-BE49-F238E27FC236}">
                  <a16:creationId xmlns:a16="http://schemas.microsoft.com/office/drawing/2014/main" xmlns="" id="{3EC0EF33-B976-41C1-BBC9-A2D04E5F03B9}"/>
                </a:ext>
              </a:extLst>
            </p:cNvPr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7" name="Google Shape;1802;p48">
              <a:extLst>
                <a:ext uri="{FF2B5EF4-FFF2-40B4-BE49-F238E27FC236}">
                  <a16:creationId xmlns:a16="http://schemas.microsoft.com/office/drawing/2014/main" xmlns="" id="{9B60D644-B279-405E-A63D-BA181646F6C5}"/>
                </a:ext>
              </a:extLst>
            </p:cNvPr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8" name="Google Shape;1803;p48">
              <a:extLst>
                <a:ext uri="{FF2B5EF4-FFF2-40B4-BE49-F238E27FC236}">
                  <a16:creationId xmlns:a16="http://schemas.microsoft.com/office/drawing/2014/main" xmlns="" id="{DC46F8EB-E506-4590-839F-949F1EF5D330}"/>
                </a:ext>
              </a:extLst>
            </p:cNvPr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89" name="Google Shape;1804;p48">
              <a:extLst>
                <a:ext uri="{FF2B5EF4-FFF2-40B4-BE49-F238E27FC236}">
                  <a16:creationId xmlns:a16="http://schemas.microsoft.com/office/drawing/2014/main" xmlns="" id="{64C9DE6B-2727-417A-BECA-9177EB95E979}"/>
                </a:ext>
              </a:extLst>
            </p:cNvPr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0" name="Google Shape;1805;p48">
              <a:extLst>
                <a:ext uri="{FF2B5EF4-FFF2-40B4-BE49-F238E27FC236}">
                  <a16:creationId xmlns:a16="http://schemas.microsoft.com/office/drawing/2014/main" xmlns="" id="{7D073A78-15BF-4575-AE7E-2F677046D135}"/>
                </a:ext>
              </a:extLst>
            </p:cNvPr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1" name="Google Shape;1806;p48">
              <a:extLst>
                <a:ext uri="{FF2B5EF4-FFF2-40B4-BE49-F238E27FC236}">
                  <a16:creationId xmlns:a16="http://schemas.microsoft.com/office/drawing/2014/main" xmlns="" id="{5E4B1DBD-B7F1-494F-AB66-19F4016CA27E}"/>
                </a:ext>
              </a:extLst>
            </p:cNvPr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2" name="Google Shape;1807;p48">
              <a:extLst>
                <a:ext uri="{FF2B5EF4-FFF2-40B4-BE49-F238E27FC236}">
                  <a16:creationId xmlns:a16="http://schemas.microsoft.com/office/drawing/2014/main" xmlns="" id="{7189F926-36EE-4790-9CF6-BE425906A540}"/>
                </a:ext>
              </a:extLst>
            </p:cNvPr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3" name="Google Shape;1808;p48">
              <a:extLst>
                <a:ext uri="{FF2B5EF4-FFF2-40B4-BE49-F238E27FC236}">
                  <a16:creationId xmlns:a16="http://schemas.microsoft.com/office/drawing/2014/main" xmlns="" id="{B344AA27-2E4E-40AA-9E0C-941E8FFB3EC6}"/>
                </a:ext>
              </a:extLst>
            </p:cNvPr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4" name="Google Shape;1809;p48">
              <a:extLst>
                <a:ext uri="{FF2B5EF4-FFF2-40B4-BE49-F238E27FC236}">
                  <a16:creationId xmlns:a16="http://schemas.microsoft.com/office/drawing/2014/main" xmlns="" id="{AFA7E301-E037-4378-B7AC-99797FDEF6D5}"/>
                </a:ext>
              </a:extLst>
            </p:cNvPr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5" name="Google Shape;1810;p48">
              <a:extLst>
                <a:ext uri="{FF2B5EF4-FFF2-40B4-BE49-F238E27FC236}">
                  <a16:creationId xmlns:a16="http://schemas.microsoft.com/office/drawing/2014/main" xmlns="" id="{BC74DE11-4C12-422D-8BBB-38206BCD3C81}"/>
                </a:ext>
              </a:extLst>
            </p:cNvPr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6" name="Google Shape;1811;p48">
              <a:extLst>
                <a:ext uri="{FF2B5EF4-FFF2-40B4-BE49-F238E27FC236}">
                  <a16:creationId xmlns:a16="http://schemas.microsoft.com/office/drawing/2014/main" xmlns="" id="{9A954D79-2EBC-4255-A4B5-D8736AB7620C}"/>
                </a:ext>
              </a:extLst>
            </p:cNvPr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7" name="Google Shape;1812;p48">
              <a:extLst>
                <a:ext uri="{FF2B5EF4-FFF2-40B4-BE49-F238E27FC236}">
                  <a16:creationId xmlns:a16="http://schemas.microsoft.com/office/drawing/2014/main" xmlns="" id="{FC2198A8-78CD-4335-BBE7-C290FB5FDA4E}"/>
                </a:ext>
              </a:extLst>
            </p:cNvPr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8" name="Google Shape;1813;p48">
              <a:extLst>
                <a:ext uri="{FF2B5EF4-FFF2-40B4-BE49-F238E27FC236}">
                  <a16:creationId xmlns:a16="http://schemas.microsoft.com/office/drawing/2014/main" xmlns="" id="{8C520EC0-AE9C-46BA-B9E4-A1472B66DB9A}"/>
                </a:ext>
              </a:extLst>
            </p:cNvPr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299" name="Google Shape;1814;p48">
              <a:extLst>
                <a:ext uri="{FF2B5EF4-FFF2-40B4-BE49-F238E27FC236}">
                  <a16:creationId xmlns:a16="http://schemas.microsoft.com/office/drawing/2014/main" xmlns="" id="{D7F98233-0CED-452E-9E38-380A2945DA32}"/>
                </a:ext>
              </a:extLst>
            </p:cNvPr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0" name="Google Shape;1815;p48">
              <a:extLst>
                <a:ext uri="{FF2B5EF4-FFF2-40B4-BE49-F238E27FC236}">
                  <a16:creationId xmlns:a16="http://schemas.microsoft.com/office/drawing/2014/main" xmlns="" id="{2F316928-850D-41B0-94F9-82542DBC36EF}"/>
                </a:ext>
              </a:extLst>
            </p:cNvPr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1" name="Google Shape;1816;p48">
              <a:extLst>
                <a:ext uri="{FF2B5EF4-FFF2-40B4-BE49-F238E27FC236}">
                  <a16:creationId xmlns:a16="http://schemas.microsoft.com/office/drawing/2014/main" xmlns="" id="{0A94EB21-E108-45FE-B57B-106D64A35816}"/>
                </a:ext>
              </a:extLst>
            </p:cNvPr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2" name="Google Shape;1817;p48">
              <a:extLst>
                <a:ext uri="{FF2B5EF4-FFF2-40B4-BE49-F238E27FC236}">
                  <a16:creationId xmlns:a16="http://schemas.microsoft.com/office/drawing/2014/main" xmlns="" id="{CE940C5C-23C6-4DE5-9D36-0C27B0F248F4}"/>
                </a:ext>
              </a:extLst>
            </p:cNvPr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3" name="Google Shape;1818;p48">
              <a:extLst>
                <a:ext uri="{FF2B5EF4-FFF2-40B4-BE49-F238E27FC236}">
                  <a16:creationId xmlns:a16="http://schemas.microsoft.com/office/drawing/2014/main" xmlns="" id="{025780BC-365A-428A-9657-76C6C6B72E5A}"/>
                </a:ext>
              </a:extLst>
            </p:cNvPr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4" name="Google Shape;1819;p48">
              <a:extLst>
                <a:ext uri="{FF2B5EF4-FFF2-40B4-BE49-F238E27FC236}">
                  <a16:creationId xmlns:a16="http://schemas.microsoft.com/office/drawing/2014/main" xmlns="" id="{29F1DD6C-9D45-4E80-BFA2-9C0909471914}"/>
                </a:ext>
              </a:extLst>
            </p:cNvPr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5" name="Google Shape;1820;p48">
              <a:extLst>
                <a:ext uri="{FF2B5EF4-FFF2-40B4-BE49-F238E27FC236}">
                  <a16:creationId xmlns:a16="http://schemas.microsoft.com/office/drawing/2014/main" xmlns="" id="{49BAF3F6-691B-40FC-9F61-93D694978D78}"/>
                </a:ext>
              </a:extLst>
            </p:cNvPr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6" name="Google Shape;1821;p48">
              <a:extLst>
                <a:ext uri="{FF2B5EF4-FFF2-40B4-BE49-F238E27FC236}">
                  <a16:creationId xmlns:a16="http://schemas.microsoft.com/office/drawing/2014/main" xmlns="" id="{8E4403BD-31C9-4C3B-B7CA-B9A0386EE186}"/>
                </a:ext>
              </a:extLst>
            </p:cNvPr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7" name="Google Shape;1822;p48">
              <a:extLst>
                <a:ext uri="{FF2B5EF4-FFF2-40B4-BE49-F238E27FC236}">
                  <a16:creationId xmlns:a16="http://schemas.microsoft.com/office/drawing/2014/main" xmlns="" id="{9FC92328-44FB-4382-81CF-D5B68C742442}"/>
                </a:ext>
              </a:extLst>
            </p:cNvPr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8" name="Google Shape;1823;p48">
              <a:extLst>
                <a:ext uri="{FF2B5EF4-FFF2-40B4-BE49-F238E27FC236}">
                  <a16:creationId xmlns:a16="http://schemas.microsoft.com/office/drawing/2014/main" xmlns="" id="{073F3D7F-5102-45F5-AEAC-41290494BC87}"/>
                </a:ext>
              </a:extLst>
            </p:cNvPr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09" name="Google Shape;1824;p48">
              <a:extLst>
                <a:ext uri="{FF2B5EF4-FFF2-40B4-BE49-F238E27FC236}">
                  <a16:creationId xmlns:a16="http://schemas.microsoft.com/office/drawing/2014/main" xmlns="" id="{CF231D96-BBD0-4459-8041-343CFBAF6D3F}"/>
                </a:ext>
              </a:extLst>
            </p:cNvPr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0" name="Google Shape;1825;p48">
              <a:extLst>
                <a:ext uri="{FF2B5EF4-FFF2-40B4-BE49-F238E27FC236}">
                  <a16:creationId xmlns:a16="http://schemas.microsoft.com/office/drawing/2014/main" xmlns="" id="{E0049B06-CFE6-4E49-9CC2-9B377D89C862}"/>
                </a:ext>
              </a:extLst>
            </p:cNvPr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1" name="Google Shape;1826;p48">
              <a:extLst>
                <a:ext uri="{FF2B5EF4-FFF2-40B4-BE49-F238E27FC236}">
                  <a16:creationId xmlns:a16="http://schemas.microsoft.com/office/drawing/2014/main" xmlns="" id="{E949651B-D680-45DE-B323-F735792C987F}"/>
                </a:ext>
              </a:extLst>
            </p:cNvPr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2" name="Google Shape;1827;p48">
              <a:extLst>
                <a:ext uri="{FF2B5EF4-FFF2-40B4-BE49-F238E27FC236}">
                  <a16:creationId xmlns:a16="http://schemas.microsoft.com/office/drawing/2014/main" xmlns="" id="{5F1A102D-BD36-4255-BA13-77DF85EF749A}"/>
                </a:ext>
              </a:extLst>
            </p:cNvPr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3" name="Google Shape;1828;p48">
              <a:extLst>
                <a:ext uri="{FF2B5EF4-FFF2-40B4-BE49-F238E27FC236}">
                  <a16:creationId xmlns:a16="http://schemas.microsoft.com/office/drawing/2014/main" xmlns="" id="{8EDC8616-6A29-4431-92DD-47DE36C4F777}"/>
                </a:ext>
              </a:extLst>
            </p:cNvPr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4" name="Google Shape;1829;p48">
              <a:extLst>
                <a:ext uri="{FF2B5EF4-FFF2-40B4-BE49-F238E27FC236}">
                  <a16:creationId xmlns:a16="http://schemas.microsoft.com/office/drawing/2014/main" xmlns="" id="{FF7D74D6-720F-4E18-8967-1C8B7AFDFDE8}"/>
                </a:ext>
              </a:extLst>
            </p:cNvPr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5" name="Google Shape;1830;p48">
              <a:extLst>
                <a:ext uri="{FF2B5EF4-FFF2-40B4-BE49-F238E27FC236}">
                  <a16:creationId xmlns:a16="http://schemas.microsoft.com/office/drawing/2014/main" xmlns="" id="{A9D1EC1F-4001-4396-8389-BCA2D2285735}"/>
                </a:ext>
              </a:extLst>
            </p:cNvPr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6" name="Google Shape;1831;p48">
              <a:extLst>
                <a:ext uri="{FF2B5EF4-FFF2-40B4-BE49-F238E27FC236}">
                  <a16:creationId xmlns:a16="http://schemas.microsoft.com/office/drawing/2014/main" xmlns="" id="{93F1D00F-23C7-4E85-83EB-B5B8E35B9611}"/>
                </a:ext>
              </a:extLst>
            </p:cNvPr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7" name="Google Shape;1832;p48">
              <a:extLst>
                <a:ext uri="{FF2B5EF4-FFF2-40B4-BE49-F238E27FC236}">
                  <a16:creationId xmlns:a16="http://schemas.microsoft.com/office/drawing/2014/main" xmlns="" id="{1B56E1B7-4075-4FAA-B841-6AE43D9DD093}"/>
                </a:ext>
              </a:extLst>
            </p:cNvPr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8" name="Google Shape;1833;p48">
              <a:extLst>
                <a:ext uri="{FF2B5EF4-FFF2-40B4-BE49-F238E27FC236}">
                  <a16:creationId xmlns:a16="http://schemas.microsoft.com/office/drawing/2014/main" xmlns="" id="{A703F9A9-01D6-4735-B06F-4062B5C4FB48}"/>
                </a:ext>
              </a:extLst>
            </p:cNvPr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9" name="Google Shape;1834;p48">
              <a:extLst>
                <a:ext uri="{FF2B5EF4-FFF2-40B4-BE49-F238E27FC236}">
                  <a16:creationId xmlns:a16="http://schemas.microsoft.com/office/drawing/2014/main" xmlns="" id="{71E5F9E2-770F-46D4-8978-87CF203356E6}"/>
                </a:ext>
              </a:extLst>
            </p:cNvPr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0" name="Google Shape;1835;p48">
              <a:extLst>
                <a:ext uri="{FF2B5EF4-FFF2-40B4-BE49-F238E27FC236}">
                  <a16:creationId xmlns:a16="http://schemas.microsoft.com/office/drawing/2014/main" xmlns="" id="{E68BCEB5-5FAE-48F3-955B-5DC97322E2BD}"/>
                </a:ext>
              </a:extLst>
            </p:cNvPr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1" name="Google Shape;1836;p48">
              <a:extLst>
                <a:ext uri="{FF2B5EF4-FFF2-40B4-BE49-F238E27FC236}">
                  <a16:creationId xmlns:a16="http://schemas.microsoft.com/office/drawing/2014/main" xmlns="" id="{747A99E4-A6D0-4524-A798-81DC49AFE916}"/>
                </a:ext>
              </a:extLst>
            </p:cNvPr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2" name="Google Shape;1837;p48">
              <a:extLst>
                <a:ext uri="{FF2B5EF4-FFF2-40B4-BE49-F238E27FC236}">
                  <a16:creationId xmlns:a16="http://schemas.microsoft.com/office/drawing/2014/main" xmlns="" id="{7289A582-1A62-473E-9825-BECC7B754708}"/>
                </a:ext>
              </a:extLst>
            </p:cNvPr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3" name="Google Shape;1838;p48">
              <a:extLst>
                <a:ext uri="{FF2B5EF4-FFF2-40B4-BE49-F238E27FC236}">
                  <a16:creationId xmlns:a16="http://schemas.microsoft.com/office/drawing/2014/main" xmlns="" id="{6D636ED8-A20D-4609-A698-45034E172FC0}"/>
                </a:ext>
              </a:extLst>
            </p:cNvPr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4" name="Google Shape;1839;p48">
              <a:extLst>
                <a:ext uri="{FF2B5EF4-FFF2-40B4-BE49-F238E27FC236}">
                  <a16:creationId xmlns:a16="http://schemas.microsoft.com/office/drawing/2014/main" xmlns="" id="{F5798B11-381D-4BF8-9264-70DE2E80C4B5}"/>
                </a:ext>
              </a:extLst>
            </p:cNvPr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5" name="Google Shape;1840;p48">
              <a:extLst>
                <a:ext uri="{FF2B5EF4-FFF2-40B4-BE49-F238E27FC236}">
                  <a16:creationId xmlns:a16="http://schemas.microsoft.com/office/drawing/2014/main" xmlns="" id="{5E81456C-0571-413A-9DF0-583B8B7B74D9}"/>
                </a:ext>
              </a:extLst>
            </p:cNvPr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6" name="Google Shape;1841;p48">
              <a:extLst>
                <a:ext uri="{FF2B5EF4-FFF2-40B4-BE49-F238E27FC236}">
                  <a16:creationId xmlns:a16="http://schemas.microsoft.com/office/drawing/2014/main" xmlns="" id="{AC046CDB-0671-422A-BDB7-1C072C2CC9A6}"/>
                </a:ext>
              </a:extLst>
            </p:cNvPr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7" name="Google Shape;1842;p48">
              <a:extLst>
                <a:ext uri="{FF2B5EF4-FFF2-40B4-BE49-F238E27FC236}">
                  <a16:creationId xmlns:a16="http://schemas.microsoft.com/office/drawing/2014/main" xmlns="" id="{AF8E25B0-BD20-4612-980B-5B5ED1A66F0E}"/>
                </a:ext>
              </a:extLst>
            </p:cNvPr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8" name="Google Shape;1843;p48">
              <a:extLst>
                <a:ext uri="{FF2B5EF4-FFF2-40B4-BE49-F238E27FC236}">
                  <a16:creationId xmlns:a16="http://schemas.microsoft.com/office/drawing/2014/main" xmlns="" id="{03A75FAD-B80E-4D1D-89DE-AAEA21F56CFA}"/>
                </a:ext>
              </a:extLst>
            </p:cNvPr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9" name="Google Shape;1844;p48">
              <a:extLst>
                <a:ext uri="{FF2B5EF4-FFF2-40B4-BE49-F238E27FC236}">
                  <a16:creationId xmlns:a16="http://schemas.microsoft.com/office/drawing/2014/main" xmlns="" id="{E0B4BBEA-65E6-415C-9888-06E5B915C55F}"/>
                </a:ext>
              </a:extLst>
            </p:cNvPr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0" name="Google Shape;1845;p48">
              <a:extLst>
                <a:ext uri="{FF2B5EF4-FFF2-40B4-BE49-F238E27FC236}">
                  <a16:creationId xmlns:a16="http://schemas.microsoft.com/office/drawing/2014/main" xmlns="" id="{BAA77699-CA14-491A-B1BD-8A6F392470A8}"/>
                </a:ext>
              </a:extLst>
            </p:cNvPr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1" name="Google Shape;1846;p48">
              <a:extLst>
                <a:ext uri="{FF2B5EF4-FFF2-40B4-BE49-F238E27FC236}">
                  <a16:creationId xmlns:a16="http://schemas.microsoft.com/office/drawing/2014/main" xmlns="" id="{C96E907E-1563-4AA7-915A-CBBD58F85DFD}"/>
                </a:ext>
              </a:extLst>
            </p:cNvPr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2" name="Google Shape;1847;p48">
              <a:extLst>
                <a:ext uri="{FF2B5EF4-FFF2-40B4-BE49-F238E27FC236}">
                  <a16:creationId xmlns:a16="http://schemas.microsoft.com/office/drawing/2014/main" xmlns="" id="{AB49F777-547E-441B-8B46-4619BAE84624}"/>
                </a:ext>
              </a:extLst>
            </p:cNvPr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3" name="Google Shape;1848;p48">
              <a:extLst>
                <a:ext uri="{FF2B5EF4-FFF2-40B4-BE49-F238E27FC236}">
                  <a16:creationId xmlns:a16="http://schemas.microsoft.com/office/drawing/2014/main" xmlns="" id="{B6477AD3-D3C5-48BC-A792-5BE173547CDA}"/>
                </a:ext>
              </a:extLst>
            </p:cNvPr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4" name="Google Shape;1849;p48">
              <a:extLst>
                <a:ext uri="{FF2B5EF4-FFF2-40B4-BE49-F238E27FC236}">
                  <a16:creationId xmlns:a16="http://schemas.microsoft.com/office/drawing/2014/main" xmlns="" id="{8D23283D-3597-4B76-8B7F-F604B18DDECE}"/>
                </a:ext>
              </a:extLst>
            </p:cNvPr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5" name="Google Shape;1850;p48">
              <a:extLst>
                <a:ext uri="{FF2B5EF4-FFF2-40B4-BE49-F238E27FC236}">
                  <a16:creationId xmlns:a16="http://schemas.microsoft.com/office/drawing/2014/main" xmlns="" id="{2FF4BFAD-45FA-431B-8A6A-5A61AAAEDA84}"/>
                </a:ext>
              </a:extLst>
            </p:cNvPr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6" name="Google Shape;1851;p48">
              <a:extLst>
                <a:ext uri="{FF2B5EF4-FFF2-40B4-BE49-F238E27FC236}">
                  <a16:creationId xmlns:a16="http://schemas.microsoft.com/office/drawing/2014/main" xmlns="" id="{090799FB-0EF1-4CB8-BA09-A04BF62E71E0}"/>
                </a:ext>
              </a:extLst>
            </p:cNvPr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7" name="Google Shape;1852;p48">
              <a:extLst>
                <a:ext uri="{FF2B5EF4-FFF2-40B4-BE49-F238E27FC236}">
                  <a16:creationId xmlns:a16="http://schemas.microsoft.com/office/drawing/2014/main" xmlns="" id="{49465511-F682-4421-9FFE-15A816D4FA2F}"/>
                </a:ext>
              </a:extLst>
            </p:cNvPr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8" name="Google Shape;1853;p48">
              <a:extLst>
                <a:ext uri="{FF2B5EF4-FFF2-40B4-BE49-F238E27FC236}">
                  <a16:creationId xmlns:a16="http://schemas.microsoft.com/office/drawing/2014/main" xmlns="" id="{9089551E-3E89-4E1F-B8B1-D4DD7658BDD4}"/>
                </a:ext>
              </a:extLst>
            </p:cNvPr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39" name="Google Shape;1854;p48">
              <a:extLst>
                <a:ext uri="{FF2B5EF4-FFF2-40B4-BE49-F238E27FC236}">
                  <a16:creationId xmlns:a16="http://schemas.microsoft.com/office/drawing/2014/main" xmlns="" id="{A703D0D1-E045-4533-AB38-E5E64B41C4BB}"/>
                </a:ext>
              </a:extLst>
            </p:cNvPr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0" name="Google Shape;1855;p48">
              <a:extLst>
                <a:ext uri="{FF2B5EF4-FFF2-40B4-BE49-F238E27FC236}">
                  <a16:creationId xmlns:a16="http://schemas.microsoft.com/office/drawing/2014/main" xmlns="" id="{C2B3ED2C-ADE5-4BD6-86C0-F8CC28A01513}"/>
                </a:ext>
              </a:extLst>
            </p:cNvPr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1" name="Google Shape;1856;p48">
              <a:extLst>
                <a:ext uri="{FF2B5EF4-FFF2-40B4-BE49-F238E27FC236}">
                  <a16:creationId xmlns:a16="http://schemas.microsoft.com/office/drawing/2014/main" xmlns="" id="{B0EFC958-6E30-4592-A95C-5619E85625F0}"/>
                </a:ext>
              </a:extLst>
            </p:cNvPr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2" name="Google Shape;1857;p48">
              <a:extLst>
                <a:ext uri="{FF2B5EF4-FFF2-40B4-BE49-F238E27FC236}">
                  <a16:creationId xmlns:a16="http://schemas.microsoft.com/office/drawing/2014/main" xmlns="" id="{6CC2E93D-C1A3-4131-8948-D63343C96D39}"/>
                </a:ext>
              </a:extLst>
            </p:cNvPr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3" name="Google Shape;1858;p48">
              <a:extLst>
                <a:ext uri="{FF2B5EF4-FFF2-40B4-BE49-F238E27FC236}">
                  <a16:creationId xmlns:a16="http://schemas.microsoft.com/office/drawing/2014/main" xmlns="" id="{558CD8E9-39DA-4BF7-8CA9-38AC351AE256}"/>
                </a:ext>
              </a:extLst>
            </p:cNvPr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4" name="Google Shape;1859;p48">
              <a:extLst>
                <a:ext uri="{FF2B5EF4-FFF2-40B4-BE49-F238E27FC236}">
                  <a16:creationId xmlns:a16="http://schemas.microsoft.com/office/drawing/2014/main" xmlns="" id="{0D431089-1546-4BEA-8602-0C1673ACABF8}"/>
                </a:ext>
              </a:extLst>
            </p:cNvPr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5" name="Google Shape;1860;p48">
              <a:extLst>
                <a:ext uri="{FF2B5EF4-FFF2-40B4-BE49-F238E27FC236}">
                  <a16:creationId xmlns:a16="http://schemas.microsoft.com/office/drawing/2014/main" xmlns="" id="{092E334C-32F1-449D-B086-491C959A7CDF}"/>
                </a:ext>
              </a:extLst>
            </p:cNvPr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6" name="Google Shape;1861;p48">
              <a:extLst>
                <a:ext uri="{FF2B5EF4-FFF2-40B4-BE49-F238E27FC236}">
                  <a16:creationId xmlns:a16="http://schemas.microsoft.com/office/drawing/2014/main" xmlns="" id="{94416458-767A-481D-9B8B-56486C5DFEE6}"/>
                </a:ext>
              </a:extLst>
            </p:cNvPr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7" name="Google Shape;1862;p48">
              <a:extLst>
                <a:ext uri="{FF2B5EF4-FFF2-40B4-BE49-F238E27FC236}">
                  <a16:creationId xmlns:a16="http://schemas.microsoft.com/office/drawing/2014/main" xmlns="" id="{6E9F4A90-84BD-421B-BA51-471C83C5ECA0}"/>
                </a:ext>
              </a:extLst>
            </p:cNvPr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8" name="Google Shape;1863;p48">
              <a:extLst>
                <a:ext uri="{FF2B5EF4-FFF2-40B4-BE49-F238E27FC236}">
                  <a16:creationId xmlns:a16="http://schemas.microsoft.com/office/drawing/2014/main" xmlns="" id="{1708A999-F9EC-4B35-AABC-A73FD7A4C73C}"/>
                </a:ext>
              </a:extLst>
            </p:cNvPr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49" name="Google Shape;1864;p48">
              <a:extLst>
                <a:ext uri="{FF2B5EF4-FFF2-40B4-BE49-F238E27FC236}">
                  <a16:creationId xmlns:a16="http://schemas.microsoft.com/office/drawing/2014/main" xmlns="" id="{73983B3D-CE06-452F-945E-923EB70CD65C}"/>
                </a:ext>
              </a:extLst>
            </p:cNvPr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0" name="Google Shape;1865;p48">
              <a:extLst>
                <a:ext uri="{FF2B5EF4-FFF2-40B4-BE49-F238E27FC236}">
                  <a16:creationId xmlns:a16="http://schemas.microsoft.com/office/drawing/2014/main" xmlns="" id="{3BAB2161-A8D3-4261-BC7F-A24806536B89}"/>
                </a:ext>
              </a:extLst>
            </p:cNvPr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1" name="Google Shape;1866;p48">
              <a:extLst>
                <a:ext uri="{FF2B5EF4-FFF2-40B4-BE49-F238E27FC236}">
                  <a16:creationId xmlns:a16="http://schemas.microsoft.com/office/drawing/2014/main" xmlns="" id="{919F39D0-D0C2-4ADE-A441-4FBBFA9B99B5}"/>
                </a:ext>
              </a:extLst>
            </p:cNvPr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2" name="Google Shape;1867;p48">
              <a:extLst>
                <a:ext uri="{FF2B5EF4-FFF2-40B4-BE49-F238E27FC236}">
                  <a16:creationId xmlns:a16="http://schemas.microsoft.com/office/drawing/2014/main" xmlns="" id="{BB41ED86-667B-4948-B77E-D0A00CBBC85D}"/>
                </a:ext>
              </a:extLst>
            </p:cNvPr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3" name="Google Shape;1868;p48">
              <a:extLst>
                <a:ext uri="{FF2B5EF4-FFF2-40B4-BE49-F238E27FC236}">
                  <a16:creationId xmlns:a16="http://schemas.microsoft.com/office/drawing/2014/main" xmlns="" id="{CE119828-F655-49B0-958C-21E38BD87A5F}"/>
                </a:ext>
              </a:extLst>
            </p:cNvPr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4" name="Google Shape;1869;p48">
              <a:extLst>
                <a:ext uri="{FF2B5EF4-FFF2-40B4-BE49-F238E27FC236}">
                  <a16:creationId xmlns:a16="http://schemas.microsoft.com/office/drawing/2014/main" xmlns="" id="{2C07CD6A-156E-4265-AAB2-81FE207C54D8}"/>
                </a:ext>
              </a:extLst>
            </p:cNvPr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5" name="Google Shape;1870;p48">
              <a:extLst>
                <a:ext uri="{FF2B5EF4-FFF2-40B4-BE49-F238E27FC236}">
                  <a16:creationId xmlns:a16="http://schemas.microsoft.com/office/drawing/2014/main" xmlns="" id="{E769E67A-1412-4C68-BA6F-4F380263CE9C}"/>
                </a:ext>
              </a:extLst>
            </p:cNvPr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6" name="Google Shape;1871;p48">
              <a:extLst>
                <a:ext uri="{FF2B5EF4-FFF2-40B4-BE49-F238E27FC236}">
                  <a16:creationId xmlns:a16="http://schemas.microsoft.com/office/drawing/2014/main" xmlns="" id="{FBCEAAD7-9394-4870-8E7B-DA0C694D0369}"/>
                </a:ext>
              </a:extLst>
            </p:cNvPr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7" name="Google Shape;1872;p48">
              <a:extLst>
                <a:ext uri="{FF2B5EF4-FFF2-40B4-BE49-F238E27FC236}">
                  <a16:creationId xmlns:a16="http://schemas.microsoft.com/office/drawing/2014/main" xmlns="" id="{C9433D99-76EB-4E95-88C2-A5FC34F9CB25}"/>
                </a:ext>
              </a:extLst>
            </p:cNvPr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8" name="Google Shape;1873;p48">
              <a:extLst>
                <a:ext uri="{FF2B5EF4-FFF2-40B4-BE49-F238E27FC236}">
                  <a16:creationId xmlns:a16="http://schemas.microsoft.com/office/drawing/2014/main" xmlns="" id="{E603F696-0C1A-4007-84E7-8142BC8661EF}"/>
                </a:ext>
              </a:extLst>
            </p:cNvPr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59" name="Google Shape;1874;p48">
              <a:extLst>
                <a:ext uri="{FF2B5EF4-FFF2-40B4-BE49-F238E27FC236}">
                  <a16:creationId xmlns:a16="http://schemas.microsoft.com/office/drawing/2014/main" xmlns="" id="{22BCA1C8-A1BA-458C-A149-6E3B1C47AD07}"/>
                </a:ext>
              </a:extLst>
            </p:cNvPr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0" name="Google Shape;1875;p48">
              <a:extLst>
                <a:ext uri="{FF2B5EF4-FFF2-40B4-BE49-F238E27FC236}">
                  <a16:creationId xmlns:a16="http://schemas.microsoft.com/office/drawing/2014/main" xmlns="" id="{DB89D68A-1C2C-477E-8C82-7FD915462433}"/>
                </a:ext>
              </a:extLst>
            </p:cNvPr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1" name="Google Shape;1876;p48">
              <a:extLst>
                <a:ext uri="{FF2B5EF4-FFF2-40B4-BE49-F238E27FC236}">
                  <a16:creationId xmlns:a16="http://schemas.microsoft.com/office/drawing/2014/main" xmlns="" id="{4DC8CE91-7AA2-4979-B8EE-ABD329B99C86}"/>
                </a:ext>
              </a:extLst>
            </p:cNvPr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2" name="Google Shape;1877;p48">
              <a:extLst>
                <a:ext uri="{FF2B5EF4-FFF2-40B4-BE49-F238E27FC236}">
                  <a16:creationId xmlns:a16="http://schemas.microsoft.com/office/drawing/2014/main" xmlns="" id="{996E7262-4593-4B02-84C1-61733D8E31B9}"/>
                </a:ext>
              </a:extLst>
            </p:cNvPr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3" name="Google Shape;1878;p48">
              <a:extLst>
                <a:ext uri="{FF2B5EF4-FFF2-40B4-BE49-F238E27FC236}">
                  <a16:creationId xmlns:a16="http://schemas.microsoft.com/office/drawing/2014/main" xmlns="" id="{9FB8455D-126C-4865-9FD4-13E7E608CDC1}"/>
                </a:ext>
              </a:extLst>
            </p:cNvPr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4" name="Google Shape;1879;p48">
              <a:extLst>
                <a:ext uri="{FF2B5EF4-FFF2-40B4-BE49-F238E27FC236}">
                  <a16:creationId xmlns:a16="http://schemas.microsoft.com/office/drawing/2014/main" xmlns="" id="{36A791A5-F841-40C6-B838-11C13BAE44EB}"/>
                </a:ext>
              </a:extLst>
            </p:cNvPr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5" name="Google Shape;1880;p48">
              <a:extLst>
                <a:ext uri="{FF2B5EF4-FFF2-40B4-BE49-F238E27FC236}">
                  <a16:creationId xmlns:a16="http://schemas.microsoft.com/office/drawing/2014/main" xmlns="" id="{E1611F70-3AB8-4CD7-831F-00FB08CD3050}"/>
                </a:ext>
              </a:extLst>
            </p:cNvPr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6" name="Google Shape;1881;p48">
              <a:extLst>
                <a:ext uri="{FF2B5EF4-FFF2-40B4-BE49-F238E27FC236}">
                  <a16:creationId xmlns:a16="http://schemas.microsoft.com/office/drawing/2014/main" xmlns="" id="{B738694D-3512-4C26-B752-16518E7FE2BE}"/>
                </a:ext>
              </a:extLst>
            </p:cNvPr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7" name="Google Shape;1882;p48">
              <a:extLst>
                <a:ext uri="{FF2B5EF4-FFF2-40B4-BE49-F238E27FC236}">
                  <a16:creationId xmlns:a16="http://schemas.microsoft.com/office/drawing/2014/main" xmlns="" id="{39FFABC8-439E-4FB0-94F2-28A3AEF6B1BE}"/>
                </a:ext>
              </a:extLst>
            </p:cNvPr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8" name="Google Shape;1883;p48">
              <a:extLst>
                <a:ext uri="{FF2B5EF4-FFF2-40B4-BE49-F238E27FC236}">
                  <a16:creationId xmlns:a16="http://schemas.microsoft.com/office/drawing/2014/main" xmlns="" id="{001071FE-1616-447C-982C-E7B752DE149E}"/>
                </a:ext>
              </a:extLst>
            </p:cNvPr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69" name="Google Shape;1884;p48">
              <a:extLst>
                <a:ext uri="{FF2B5EF4-FFF2-40B4-BE49-F238E27FC236}">
                  <a16:creationId xmlns:a16="http://schemas.microsoft.com/office/drawing/2014/main" xmlns="" id="{5925AE65-5C8D-4266-A2BD-23F6D3240C46}"/>
                </a:ext>
              </a:extLst>
            </p:cNvPr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0" name="Google Shape;1885;p48">
              <a:extLst>
                <a:ext uri="{FF2B5EF4-FFF2-40B4-BE49-F238E27FC236}">
                  <a16:creationId xmlns:a16="http://schemas.microsoft.com/office/drawing/2014/main" xmlns="" id="{9C17F182-2307-4E79-AF72-D3DAADF3A5C7}"/>
                </a:ext>
              </a:extLst>
            </p:cNvPr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1" name="Google Shape;1886;p48">
              <a:extLst>
                <a:ext uri="{FF2B5EF4-FFF2-40B4-BE49-F238E27FC236}">
                  <a16:creationId xmlns:a16="http://schemas.microsoft.com/office/drawing/2014/main" xmlns="" id="{D1BD4EC9-6DF6-4325-8B6D-F9DFBF94AA2A}"/>
                </a:ext>
              </a:extLst>
            </p:cNvPr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2" name="Google Shape;1887;p48">
              <a:extLst>
                <a:ext uri="{FF2B5EF4-FFF2-40B4-BE49-F238E27FC236}">
                  <a16:creationId xmlns:a16="http://schemas.microsoft.com/office/drawing/2014/main" xmlns="" id="{7C1C9108-9185-4B8A-8C80-F565FE6E706E}"/>
                </a:ext>
              </a:extLst>
            </p:cNvPr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3" name="Google Shape;1888;p48">
              <a:extLst>
                <a:ext uri="{FF2B5EF4-FFF2-40B4-BE49-F238E27FC236}">
                  <a16:creationId xmlns:a16="http://schemas.microsoft.com/office/drawing/2014/main" xmlns="" id="{6854FCB1-2577-4E3C-A425-9DD59D804011}"/>
                </a:ext>
              </a:extLst>
            </p:cNvPr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4" name="Google Shape;1889;p48">
              <a:extLst>
                <a:ext uri="{FF2B5EF4-FFF2-40B4-BE49-F238E27FC236}">
                  <a16:creationId xmlns:a16="http://schemas.microsoft.com/office/drawing/2014/main" xmlns="" id="{213C0901-4928-419D-8D2B-92C9C236E5C9}"/>
                </a:ext>
              </a:extLst>
            </p:cNvPr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5" name="Google Shape;1890;p48">
              <a:extLst>
                <a:ext uri="{FF2B5EF4-FFF2-40B4-BE49-F238E27FC236}">
                  <a16:creationId xmlns:a16="http://schemas.microsoft.com/office/drawing/2014/main" xmlns="" id="{7ECC0DDE-A748-4C3D-B33E-507CCDC746FB}"/>
                </a:ext>
              </a:extLst>
            </p:cNvPr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6" name="Google Shape;1891;p48">
              <a:extLst>
                <a:ext uri="{FF2B5EF4-FFF2-40B4-BE49-F238E27FC236}">
                  <a16:creationId xmlns:a16="http://schemas.microsoft.com/office/drawing/2014/main" xmlns="" id="{43FACE69-2F03-480B-8699-6BB4A468C049}"/>
                </a:ext>
              </a:extLst>
            </p:cNvPr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7" name="Google Shape;1892;p48">
              <a:extLst>
                <a:ext uri="{FF2B5EF4-FFF2-40B4-BE49-F238E27FC236}">
                  <a16:creationId xmlns:a16="http://schemas.microsoft.com/office/drawing/2014/main" xmlns="" id="{55AC0F72-0E09-430F-A551-5FB5C0C2BA1C}"/>
                </a:ext>
              </a:extLst>
            </p:cNvPr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8" name="Google Shape;1893;p48">
              <a:extLst>
                <a:ext uri="{FF2B5EF4-FFF2-40B4-BE49-F238E27FC236}">
                  <a16:creationId xmlns:a16="http://schemas.microsoft.com/office/drawing/2014/main" xmlns="" id="{CDA7B158-A4F4-4168-96DF-5C0EBE799A41}"/>
                </a:ext>
              </a:extLst>
            </p:cNvPr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79" name="Google Shape;1894;p48">
              <a:extLst>
                <a:ext uri="{FF2B5EF4-FFF2-40B4-BE49-F238E27FC236}">
                  <a16:creationId xmlns:a16="http://schemas.microsoft.com/office/drawing/2014/main" xmlns="" id="{4DEA4EC6-F6B5-44C2-8D3F-5002446D7F67}"/>
                </a:ext>
              </a:extLst>
            </p:cNvPr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0" name="Google Shape;1895;p48">
              <a:extLst>
                <a:ext uri="{FF2B5EF4-FFF2-40B4-BE49-F238E27FC236}">
                  <a16:creationId xmlns:a16="http://schemas.microsoft.com/office/drawing/2014/main" xmlns="" id="{DD6AD635-F919-4F91-A1ED-475ADB9C50C3}"/>
                </a:ext>
              </a:extLst>
            </p:cNvPr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1" name="Google Shape;1896;p48">
              <a:extLst>
                <a:ext uri="{FF2B5EF4-FFF2-40B4-BE49-F238E27FC236}">
                  <a16:creationId xmlns:a16="http://schemas.microsoft.com/office/drawing/2014/main" xmlns="" id="{23F81894-9B43-4FBF-B332-2235246338B0}"/>
                </a:ext>
              </a:extLst>
            </p:cNvPr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2" name="Google Shape;1897;p48">
              <a:extLst>
                <a:ext uri="{FF2B5EF4-FFF2-40B4-BE49-F238E27FC236}">
                  <a16:creationId xmlns:a16="http://schemas.microsoft.com/office/drawing/2014/main" xmlns="" id="{0737C331-778F-4654-83C8-11819D4E2F01}"/>
                </a:ext>
              </a:extLst>
            </p:cNvPr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3" name="Google Shape;1898;p48">
              <a:extLst>
                <a:ext uri="{FF2B5EF4-FFF2-40B4-BE49-F238E27FC236}">
                  <a16:creationId xmlns:a16="http://schemas.microsoft.com/office/drawing/2014/main" xmlns="" id="{7EEFED5E-3C8F-4A2D-968C-7D4E4277EA2A}"/>
                </a:ext>
              </a:extLst>
            </p:cNvPr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4" name="Google Shape;1899;p48">
              <a:extLst>
                <a:ext uri="{FF2B5EF4-FFF2-40B4-BE49-F238E27FC236}">
                  <a16:creationId xmlns:a16="http://schemas.microsoft.com/office/drawing/2014/main" xmlns="" id="{80B4BD8E-D1B4-41BE-B1AB-10A0D8E9B4CB}"/>
                </a:ext>
              </a:extLst>
            </p:cNvPr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5" name="Google Shape;1900;p48">
              <a:extLst>
                <a:ext uri="{FF2B5EF4-FFF2-40B4-BE49-F238E27FC236}">
                  <a16:creationId xmlns:a16="http://schemas.microsoft.com/office/drawing/2014/main" xmlns="" id="{CF90F5D9-5915-4D44-9B19-87258E7C61C4}"/>
                </a:ext>
              </a:extLst>
            </p:cNvPr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6" name="Google Shape;1901;p48">
              <a:extLst>
                <a:ext uri="{FF2B5EF4-FFF2-40B4-BE49-F238E27FC236}">
                  <a16:creationId xmlns:a16="http://schemas.microsoft.com/office/drawing/2014/main" xmlns="" id="{89F50EFD-304E-40FE-80F0-C94441998125}"/>
                </a:ext>
              </a:extLst>
            </p:cNvPr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7" name="Google Shape;1902;p48">
              <a:extLst>
                <a:ext uri="{FF2B5EF4-FFF2-40B4-BE49-F238E27FC236}">
                  <a16:creationId xmlns:a16="http://schemas.microsoft.com/office/drawing/2014/main" xmlns="" id="{8113D7D9-187C-4733-8C6B-A46896FDD577}"/>
                </a:ext>
              </a:extLst>
            </p:cNvPr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8" name="Google Shape;1903;p48">
              <a:extLst>
                <a:ext uri="{FF2B5EF4-FFF2-40B4-BE49-F238E27FC236}">
                  <a16:creationId xmlns:a16="http://schemas.microsoft.com/office/drawing/2014/main" xmlns="" id="{00028746-D76F-43F2-A3D2-FA039CF19C31}"/>
                </a:ext>
              </a:extLst>
            </p:cNvPr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9" name="Google Shape;1904;p48">
              <a:extLst>
                <a:ext uri="{FF2B5EF4-FFF2-40B4-BE49-F238E27FC236}">
                  <a16:creationId xmlns:a16="http://schemas.microsoft.com/office/drawing/2014/main" xmlns="" id="{7CFDC9F9-E089-4894-862A-6479F317F3D3}"/>
                </a:ext>
              </a:extLst>
            </p:cNvPr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0" name="Google Shape;1905;p48">
              <a:extLst>
                <a:ext uri="{FF2B5EF4-FFF2-40B4-BE49-F238E27FC236}">
                  <a16:creationId xmlns:a16="http://schemas.microsoft.com/office/drawing/2014/main" xmlns="" id="{23A6C745-694E-4CB7-A608-C43B1A9E885A}"/>
                </a:ext>
              </a:extLst>
            </p:cNvPr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1" name="Google Shape;1906;p48">
              <a:extLst>
                <a:ext uri="{FF2B5EF4-FFF2-40B4-BE49-F238E27FC236}">
                  <a16:creationId xmlns:a16="http://schemas.microsoft.com/office/drawing/2014/main" xmlns="" id="{B9B72F5E-08A3-40D0-9EEA-1ACD2FA5C6CD}"/>
                </a:ext>
              </a:extLst>
            </p:cNvPr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2" name="Google Shape;1907;p48">
              <a:extLst>
                <a:ext uri="{FF2B5EF4-FFF2-40B4-BE49-F238E27FC236}">
                  <a16:creationId xmlns:a16="http://schemas.microsoft.com/office/drawing/2014/main" xmlns="" id="{37DE9502-F8FD-4B30-A5FC-5F369FAE4BAC}"/>
                </a:ext>
              </a:extLst>
            </p:cNvPr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3" name="Google Shape;1908;p48">
              <a:extLst>
                <a:ext uri="{FF2B5EF4-FFF2-40B4-BE49-F238E27FC236}">
                  <a16:creationId xmlns:a16="http://schemas.microsoft.com/office/drawing/2014/main" xmlns="" id="{774D9BF9-8672-4FD2-AEA4-94EC3949AB91}"/>
                </a:ext>
              </a:extLst>
            </p:cNvPr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4" name="Google Shape;1909;p48">
              <a:extLst>
                <a:ext uri="{FF2B5EF4-FFF2-40B4-BE49-F238E27FC236}">
                  <a16:creationId xmlns:a16="http://schemas.microsoft.com/office/drawing/2014/main" xmlns="" id="{6C371584-1693-4982-9BD7-1A90A9DCB105}"/>
                </a:ext>
              </a:extLst>
            </p:cNvPr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5" name="Google Shape;1910;p48">
              <a:extLst>
                <a:ext uri="{FF2B5EF4-FFF2-40B4-BE49-F238E27FC236}">
                  <a16:creationId xmlns:a16="http://schemas.microsoft.com/office/drawing/2014/main" xmlns="" id="{97A53B66-CFFF-4EA5-906A-962F8B9D586A}"/>
                </a:ext>
              </a:extLst>
            </p:cNvPr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6" name="Google Shape;1911;p48">
              <a:extLst>
                <a:ext uri="{FF2B5EF4-FFF2-40B4-BE49-F238E27FC236}">
                  <a16:creationId xmlns:a16="http://schemas.microsoft.com/office/drawing/2014/main" xmlns="" id="{64459430-70EE-4D93-8159-3E2FC6AFB060}"/>
                </a:ext>
              </a:extLst>
            </p:cNvPr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7" name="Google Shape;1912;p48">
              <a:extLst>
                <a:ext uri="{FF2B5EF4-FFF2-40B4-BE49-F238E27FC236}">
                  <a16:creationId xmlns:a16="http://schemas.microsoft.com/office/drawing/2014/main" xmlns="" id="{F185F67E-33DC-45EA-9C42-8AC2B447CE27}"/>
                </a:ext>
              </a:extLst>
            </p:cNvPr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8" name="Google Shape;1913;p48">
              <a:extLst>
                <a:ext uri="{FF2B5EF4-FFF2-40B4-BE49-F238E27FC236}">
                  <a16:creationId xmlns:a16="http://schemas.microsoft.com/office/drawing/2014/main" xmlns="" id="{3C0E585C-98E5-4200-B223-2600050FB940}"/>
                </a:ext>
              </a:extLst>
            </p:cNvPr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9" name="Google Shape;1914;p48">
              <a:extLst>
                <a:ext uri="{FF2B5EF4-FFF2-40B4-BE49-F238E27FC236}">
                  <a16:creationId xmlns:a16="http://schemas.microsoft.com/office/drawing/2014/main" xmlns="" id="{94CB11D5-CF14-43DB-BBC1-F5EFCB6F9D80}"/>
                </a:ext>
              </a:extLst>
            </p:cNvPr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0" name="Google Shape;1915;p48">
              <a:extLst>
                <a:ext uri="{FF2B5EF4-FFF2-40B4-BE49-F238E27FC236}">
                  <a16:creationId xmlns:a16="http://schemas.microsoft.com/office/drawing/2014/main" xmlns="" id="{0DCA18A0-9E9A-499E-B4B6-7E236F4AD8DC}"/>
                </a:ext>
              </a:extLst>
            </p:cNvPr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1" name="Google Shape;1916;p48">
              <a:extLst>
                <a:ext uri="{FF2B5EF4-FFF2-40B4-BE49-F238E27FC236}">
                  <a16:creationId xmlns:a16="http://schemas.microsoft.com/office/drawing/2014/main" xmlns="" id="{65821FB0-B6C4-451E-8339-AA1103EE54A0}"/>
                </a:ext>
              </a:extLst>
            </p:cNvPr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2" name="Google Shape;1917;p48">
              <a:extLst>
                <a:ext uri="{FF2B5EF4-FFF2-40B4-BE49-F238E27FC236}">
                  <a16:creationId xmlns:a16="http://schemas.microsoft.com/office/drawing/2014/main" xmlns="" id="{25C2A86E-4881-4A7A-BD4A-DD02D8BF7D7A}"/>
                </a:ext>
              </a:extLst>
            </p:cNvPr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3" name="Google Shape;1918;p48">
              <a:extLst>
                <a:ext uri="{FF2B5EF4-FFF2-40B4-BE49-F238E27FC236}">
                  <a16:creationId xmlns:a16="http://schemas.microsoft.com/office/drawing/2014/main" xmlns="" id="{AC4C8DB6-205F-479C-B5A7-BD411A9A6524}"/>
                </a:ext>
              </a:extLst>
            </p:cNvPr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4" name="Google Shape;1919;p48">
              <a:extLst>
                <a:ext uri="{FF2B5EF4-FFF2-40B4-BE49-F238E27FC236}">
                  <a16:creationId xmlns:a16="http://schemas.microsoft.com/office/drawing/2014/main" xmlns="" id="{178423C3-0940-4449-893E-A88AABEA2F92}"/>
                </a:ext>
              </a:extLst>
            </p:cNvPr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5" name="Google Shape;1920;p48">
              <a:extLst>
                <a:ext uri="{FF2B5EF4-FFF2-40B4-BE49-F238E27FC236}">
                  <a16:creationId xmlns:a16="http://schemas.microsoft.com/office/drawing/2014/main" xmlns="" id="{FB54D363-6737-4E2B-8C9E-FF904C0DB4E0}"/>
                </a:ext>
              </a:extLst>
            </p:cNvPr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6" name="Google Shape;1921;p48">
              <a:extLst>
                <a:ext uri="{FF2B5EF4-FFF2-40B4-BE49-F238E27FC236}">
                  <a16:creationId xmlns:a16="http://schemas.microsoft.com/office/drawing/2014/main" xmlns="" id="{68167DA4-4FCD-4CC8-8CF0-313B198143FA}"/>
                </a:ext>
              </a:extLst>
            </p:cNvPr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7" name="Google Shape;1922;p48">
              <a:extLst>
                <a:ext uri="{FF2B5EF4-FFF2-40B4-BE49-F238E27FC236}">
                  <a16:creationId xmlns:a16="http://schemas.microsoft.com/office/drawing/2014/main" xmlns="" id="{F8379185-6CB8-4D2F-8C7D-C7A7F7B9309E}"/>
                </a:ext>
              </a:extLst>
            </p:cNvPr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8" name="Google Shape;1923;p48">
              <a:extLst>
                <a:ext uri="{FF2B5EF4-FFF2-40B4-BE49-F238E27FC236}">
                  <a16:creationId xmlns:a16="http://schemas.microsoft.com/office/drawing/2014/main" xmlns="" id="{200AE8B5-A01C-4845-B367-16D268D3F795}"/>
                </a:ext>
              </a:extLst>
            </p:cNvPr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9" name="Google Shape;1924;p48">
              <a:extLst>
                <a:ext uri="{FF2B5EF4-FFF2-40B4-BE49-F238E27FC236}">
                  <a16:creationId xmlns:a16="http://schemas.microsoft.com/office/drawing/2014/main" xmlns="" id="{D69742DF-47F0-4201-94B9-4A4A4338359D}"/>
                </a:ext>
              </a:extLst>
            </p:cNvPr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0" name="Google Shape;1925;p48">
              <a:extLst>
                <a:ext uri="{FF2B5EF4-FFF2-40B4-BE49-F238E27FC236}">
                  <a16:creationId xmlns:a16="http://schemas.microsoft.com/office/drawing/2014/main" xmlns="" id="{306F16C7-F5D1-40E0-9008-B7B63CD4F8E6}"/>
                </a:ext>
              </a:extLst>
            </p:cNvPr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1" name="Google Shape;1926;p48">
              <a:extLst>
                <a:ext uri="{FF2B5EF4-FFF2-40B4-BE49-F238E27FC236}">
                  <a16:creationId xmlns:a16="http://schemas.microsoft.com/office/drawing/2014/main" xmlns="" id="{76CB4F0F-3897-4639-B5CE-80B46876B53E}"/>
                </a:ext>
              </a:extLst>
            </p:cNvPr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2" name="Google Shape;1927;p48">
              <a:extLst>
                <a:ext uri="{FF2B5EF4-FFF2-40B4-BE49-F238E27FC236}">
                  <a16:creationId xmlns:a16="http://schemas.microsoft.com/office/drawing/2014/main" xmlns="" id="{A34FE9B6-899F-4926-B0A8-E675CB27C115}"/>
                </a:ext>
              </a:extLst>
            </p:cNvPr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3" name="Google Shape;1928;p48">
              <a:extLst>
                <a:ext uri="{FF2B5EF4-FFF2-40B4-BE49-F238E27FC236}">
                  <a16:creationId xmlns:a16="http://schemas.microsoft.com/office/drawing/2014/main" xmlns="" id="{FE62C5B3-CD96-4328-84D7-7D363CFAB52A}"/>
                </a:ext>
              </a:extLst>
            </p:cNvPr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4" name="Google Shape;1929;p48">
              <a:extLst>
                <a:ext uri="{FF2B5EF4-FFF2-40B4-BE49-F238E27FC236}">
                  <a16:creationId xmlns:a16="http://schemas.microsoft.com/office/drawing/2014/main" xmlns="" id="{C6DD8775-21D4-4ADE-9770-6CB394F62D35}"/>
                </a:ext>
              </a:extLst>
            </p:cNvPr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5" name="Google Shape;1930;p48">
              <a:extLst>
                <a:ext uri="{FF2B5EF4-FFF2-40B4-BE49-F238E27FC236}">
                  <a16:creationId xmlns:a16="http://schemas.microsoft.com/office/drawing/2014/main" xmlns="" id="{295B2A5C-8BBA-4A0E-9372-72B7AEC34EF6}"/>
                </a:ext>
              </a:extLst>
            </p:cNvPr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6" name="Google Shape;1931;p48">
              <a:extLst>
                <a:ext uri="{FF2B5EF4-FFF2-40B4-BE49-F238E27FC236}">
                  <a16:creationId xmlns:a16="http://schemas.microsoft.com/office/drawing/2014/main" xmlns="" id="{24DE7642-6140-4A01-B461-65938DC086FC}"/>
                </a:ext>
              </a:extLst>
            </p:cNvPr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7" name="Google Shape;1932;p48">
              <a:extLst>
                <a:ext uri="{FF2B5EF4-FFF2-40B4-BE49-F238E27FC236}">
                  <a16:creationId xmlns:a16="http://schemas.microsoft.com/office/drawing/2014/main" xmlns="" id="{367D4F65-4836-4B24-A03F-73FC301EB978}"/>
                </a:ext>
              </a:extLst>
            </p:cNvPr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8" name="Google Shape;1933;p48">
              <a:extLst>
                <a:ext uri="{FF2B5EF4-FFF2-40B4-BE49-F238E27FC236}">
                  <a16:creationId xmlns:a16="http://schemas.microsoft.com/office/drawing/2014/main" xmlns="" id="{7743F4FE-9067-486E-AA50-7361AC525267}"/>
                </a:ext>
              </a:extLst>
            </p:cNvPr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9" name="Google Shape;1934;p48">
              <a:extLst>
                <a:ext uri="{FF2B5EF4-FFF2-40B4-BE49-F238E27FC236}">
                  <a16:creationId xmlns:a16="http://schemas.microsoft.com/office/drawing/2014/main" xmlns="" id="{853D7C1B-3B26-4FE7-AC68-D3B779E0154D}"/>
                </a:ext>
              </a:extLst>
            </p:cNvPr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0" name="Google Shape;1935;p48">
              <a:extLst>
                <a:ext uri="{FF2B5EF4-FFF2-40B4-BE49-F238E27FC236}">
                  <a16:creationId xmlns:a16="http://schemas.microsoft.com/office/drawing/2014/main" xmlns="" id="{62A961A2-2F86-4E30-99CE-B738F6814774}"/>
                </a:ext>
              </a:extLst>
            </p:cNvPr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1" name="Google Shape;1936;p48">
              <a:extLst>
                <a:ext uri="{FF2B5EF4-FFF2-40B4-BE49-F238E27FC236}">
                  <a16:creationId xmlns:a16="http://schemas.microsoft.com/office/drawing/2014/main" xmlns="" id="{C7B1F839-003B-410C-A75C-AFD8C11403CB}"/>
                </a:ext>
              </a:extLst>
            </p:cNvPr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2" name="Google Shape;1937;p48">
              <a:extLst>
                <a:ext uri="{FF2B5EF4-FFF2-40B4-BE49-F238E27FC236}">
                  <a16:creationId xmlns:a16="http://schemas.microsoft.com/office/drawing/2014/main" xmlns="" id="{86534559-4F1F-4BBF-9CE5-79029753FACD}"/>
                </a:ext>
              </a:extLst>
            </p:cNvPr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3" name="Google Shape;1938;p48">
              <a:extLst>
                <a:ext uri="{FF2B5EF4-FFF2-40B4-BE49-F238E27FC236}">
                  <a16:creationId xmlns:a16="http://schemas.microsoft.com/office/drawing/2014/main" xmlns="" id="{9A47F61B-4E04-4128-BC65-1847B935CE0B}"/>
                </a:ext>
              </a:extLst>
            </p:cNvPr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4" name="Google Shape;1939;p48">
              <a:extLst>
                <a:ext uri="{FF2B5EF4-FFF2-40B4-BE49-F238E27FC236}">
                  <a16:creationId xmlns:a16="http://schemas.microsoft.com/office/drawing/2014/main" xmlns="" id="{5C74E0F3-410F-4B71-9953-781FA6AEEA83}"/>
                </a:ext>
              </a:extLst>
            </p:cNvPr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978978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8669647" y="4199756"/>
            <a:ext cx="453898" cy="2658245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297718" y="630949"/>
            <a:ext cx="2845955" cy="1059605"/>
            <a:chOff x="2173730" y="1501140"/>
            <a:chExt cx="3518410" cy="1003008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xmlns="" id="{ADCBD4D4-6302-49AC-9162-0CF0A6E34E4D}"/>
              </a:ext>
            </a:extLst>
          </p:cNvPr>
          <p:cNvGrpSpPr/>
          <p:nvPr/>
        </p:nvGrpSpPr>
        <p:grpSpPr>
          <a:xfrm>
            <a:off x="168682" y="4260421"/>
            <a:ext cx="8599604" cy="2406630"/>
            <a:chOff x="205874" y="3981324"/>
            <a:chExt cx="10495697" cy="2248972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2248972"/>
              <a:chOff x="313642" y="1563818"/>
              <a:chExt cx="1702870" cy="2248972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2248972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505119" cy="20995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1) 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) 48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6; 	       	                 b) 12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ớc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48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) 48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ũ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ớc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48;   d)  0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48.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95BD4185-2D7D-41EF-89DD-BD6EA1B1EA0B}"/>
              </a:ext>
            </a:extLst>
          </p:cNvPr>
          <p:cNvGrpSpPr/>
          <p:nvPr/>
        </p:nvGrpSpPr>
        <p:grpSpPr>
          <a:xfrm>
            <a:off x="0" y="1454363"/>
            <a:ext cx="8744336" cy="3178046"/>
            <a:chOff x="-1" y="1359088"/>
            <a:chExt cx="10672340" cy="296985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344738" y="1513300"/>
              <a:ext cx="9327601" cy="2815643"/>
              <a:chOff x="1134673" y="1524381"/>
              <a:chExt cx="9327601" cy="2815643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2247900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1990132" y="1665210"/>
                <a:ext cx="8188172" cy="267481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Clr>
                    <a:srgbClr val="000000"/>
                  </a:buClr>
                  <a:buFont typeface="Arial"/>
                  <a:buAutoNum type="arabicParenR"/>
                </a:pP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ọn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ừ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íc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ợp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ong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ừ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“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ớ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”, “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”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a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ế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ở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ỗi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âu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ể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khẳng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ịn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úng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48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6; 	b) 12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48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)  48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48; 	d)  0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48.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-1" y="1359088"/>
              <a:ext cx="2996983" cy="797107"/>
              <a:chOff x="1786019" y="3456769"/>
              <a:chExt cx="299698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894310" y="3456769"/>
                <a:ext cx="268174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786019" y="3503164"/>
                <a:ext cx="2996983" cy="517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ực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ành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1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xmlns="" id="{46E2D079-F471-4CED-8087-F3A8C49B7DD0}"/>
                </a:ext>
              </a:extLst>
            </p:cNvPr>
            <p:cNvGrpSpPr/>
            <p:nvPr/>
          </p:nvGrpSpPr>
          <p:grpSpPr>
            <a:xfrm>
              <a:off x="5808513" y="2095757"/>
              <a:ext cx="400050" cy="517706"/>
              <a:chOff x="7444012" y="743133"/>
              <a:chExt cx="400050" cy="517706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xmlns="" id="{0A4DE741-89D2-46D6-9CCA-8924C90BA3E2}"/>
                  </a:ext>
                </a:extLst>
              </p:cNvPr>
              <p:cNvSpPr/>
              <p:nvPr/>
            </p:nvSpPr>
            <p:spPr>
              <a:xfrm>
                <a:off x="7444012" y="801961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320332A8-7EF0-47EC-9A53-B237C08C6A8A}"/>
                  </a:ext>
                </a:extLst>
              </p:cNvPr>
              <p:cNvSpPr txBox="1"/>
              <p:nvPr/>
            </p:nvSpPr>
            <p:spPr>
              <a:xfrm>
                <a:off x="7465460" y="743133"/>
                <a:ext cx="276225" cy="517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xmlns="" id="{17D75139-90C6-4C46-90C0-C01C4A4B9996}"/>
                </a:ext>
              </a:extLst>
            </p:cNvPr>
            <p:cNvGrpSpPr/>
            <p:nvPr/>
          </p:nvGrpSpPr>
          <p:grpSpPr>
            <a:xfrm>
              <a:off x="4003373" y="2870456"/>
              <a:ext cx="400049" cy="517706"/>
              <a:chOff x="5355503" y="1088709"/>
              <a:chExt cx="400049" cy="517706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D5DC40B5-4746-4362-A23B-28AC8B45B3E5}"/>
                  </a:ext>
                </a:extLst>
              </p:cNvPr>
              <p:cNvSpPr/>
              <p:nvPr/>
            </p:nvSpPr>
            <p:spPr>
              <a:xfrm>
                <a:off x="5355503" y="1147537"/>
                <a:ext cx="400049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xmlns="" id="{06B23506-6BFD-4CF6-81DE-551B25F31547}"/>
                  </a:ext>
                </a:extLst>
              </p:cNvPr>
              <p:cNvSpPr txBox="1"/>
              <p:nvPr/>
            </p:nvSpPr>
            <p:spPr>
              <a:xfrm>
                <a:off x="5393114" y="1088709"/>
                <a:ext cx="276224" cy="517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xmlns="" id="{F57879F9-9DEB-45ED-827A-7B49BCCD91DB}"/>
                </a:ext>
              </a:extLst>
            </p:cNvPr>
            <p:cNvGrpSpPr/>
            <p:nvPr/>
          </p:nvGrpSpPr>
          <p:grpSpPr>
            <a:xfrm>
              <a:off x="8401182" y="2850920"/>
              <a:ext cx="400050" cy="517706"/>
              <a:chOff x="6201889" y="1048911"/>
              <a:chExt cx="400050" cy="517706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xmlns="" id="{7747DF59-FE44-4622-9FE6-35A9858523E2}"/>
                  </a:ext>
                </a:extLst>
              </p:cNvPr>
              <p:cNvSpPr/>
              <p:nvPr/>
            </p:nvSpPr>
            <p:spPr>
              <a:xfrm>
                <a:off x="6201889" y="1107739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xmlns="" id="{DB7A8A48-C4F2-4CBF-82D2-5FA1CA95F07F}"/>
                  </a:ext>
                </a:extLst>
              </p:cNvPr>
              <p:cNvSpPr txBox="1"/>
              <p:nvPr/>
            </p:nvSpPr>
            <p:spPr>
              <a:xfrm>
                <a:off x="6241278" y="1048911"/>
                <a:ext cx="276225" cy="517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xmlns="" id="{30A495E1-08AE-4412-BF96-A22FBA32E3D7}"/>
                </a:ext>
              </a:extLst>
            </p:cNvPr>
            <p:cNvGrpSpPr/>
            <p:nvPr/>
          </p:nvGrpSpPr>
          <p:grpSpPr>
            <a:xfrm>
              <a:off x="4003371" y="3327222"/>
              <a:ext cx="400050" cy="517706"/>
              <a:chOff x="5355501" y="1076731"/>
              <a:chExt cx="400050" cy="517706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xmlns="" id="{197E4E8A-FE43-45E6-AFE9-A6083AB8017C}"/>
                  </a:ext>
                </a:extLst>
              </p:cNvPr>
              <p:cNvSpPr/>
              <p:nvPr/>
            </p:nvSpPr>
            <p:spPr>
              <a:xfrm>
                <a:off x="5355501" y="1158195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xmlns="" id="{478B56B4-7C3E-4AB8-9532-D8D07967EFC9}"/>
                  </a:ext>
                </a:extLst>
              </p:cNvPr>
              <p:cNvSpPr txBox="1"/>
              <p:nvPr/>
            </p:nvSpPr>
            <p:spPr>
              <a:xfrm>
                <a:off x="5405322" y="1076731"/>
                <a:ext cx="276225" cy="517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xmlns="" id="{DA01EFE7-E8D0-4C80-9FB3-5952901AD3FF}"/>
                </a:ext>
              </a:extLst>
            </p:cNvPr>
            <p:cNvGrpSpPr/>
            <p:nvPr/>
          </p:nvGrpSpPr>
          <p:grpSpPr>
            <a:xfrm>
              <a:off x="8307960" y="3278876"/>
              <a:ext cx="400050" cy="517706"/>
              <a:chOff x="6186038" y="1022054"/>
              <a:chExt cx="400050" cy="517706"/>
            </a:xfrm>
          </p:grpSpPr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xmlns="" id="{F285C5C2-F56A-4FCA-AC05-7FB7FA37A1EB}"/>
                  </a:ext>
                </a:extLst>
              </p:cNvPr>
              <p:cNvSpPr/>
              <p:nvPr/>
            </p:nvSpPr>
            <p:spPr>
              <a:xfrm>
                <a:off x="6186038" y="1120750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xmlns="" id="{10ECBFE2-AF0C-419E-90C0-BBCB2AEDDA82}"/>
                  </a:ext>
                </a:extLst>
              </p:cNvPr>
              <p:cNvSpPr txBox="1"/>
              <p:nvPr/>
            </p:nvSpPr>
            <p:spPr>
              <a:xfrm>
                <a:off x="6186038" y="1022054"/>
                <a:ext cx="276225" cy="517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073254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41840" y="4087468"/>
            <a:ext cx="453898" cy="2658245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297718" y="630949"/>
            <a:ext cx="3664682" cy="1059605"/>
            <a:chOff x="2173730" y="1501140"/>
            <a:chExt cx="3518410" cy="1003008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3EF1F487-1BFA-4DDC-B4C2-9ABD8583EE15}"/>
              </a:ext>
            </a:extLst>
          </p:cNvPr>
          <p:cNvGrpSpPr/>
          <p:nvPr/>
        </p:nvGrpSpPr>
        <p:grpSpPr>
          <a:xfrm>
            <a:off x="431013" y="1265499"/>
            <a:ext cx="7529800" cy="1765469"/>
            <a:chOff x="526044" y="1182596"/>
            <a:chExt cx="9190017" cy="164981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7971273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33033" y="1842572"/>
                <a:ext cx="5153102" cy="106581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2)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ã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ỉ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ra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ớ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6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526044" y="1182596"/>
              <a:ext cx="2914994" cy="797107"/>
              <a:chOff x="1944904" y="3369076"/>
              <a:chExt cx="2914994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2093571" y="3369076"/>
                <a:ext cx="2766325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944904" y="3610053"/>
                <a:ext cx="2914994" cy="517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ực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ành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DE915132-EDEF-4835-BDE4-10664AE5EE9C}"/>
              </a:ext>
            </a:extLst>
          </p:cNvPr>
          <p:cNvGrpSpPr/>
          <p:nvPr/>
        </p:nvGrpSpPr>
        <p:grpSpPr>
          <a:xfrm>
            <a:off x="728162" y="4212359"/>
            <a:ext cx="7232652" cy="1340623"/>
            <a:chOff x="888710" y="3936411"/>
            <a:chExt cx="8827351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7970401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60639" y="1880581"/>
                <a:ext cx="1420471" cy="72559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2)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ớ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6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1; 2; 3; 6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120645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41840" y="4087468"/>
            <a:ext cx="453898" cy="2658245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297718" y="630949"/>
            <a:ext cx="3740882" cy="1059605"/>
            <a:chOff x="2173730" y="1501140"/>
            <a:chExt cx="3518410" cy="1003008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DF22EF8-A0B7-4C02-B33F-71D43AADA001}"/>
              </a:ext>
            </a:extLst>
          </p:cNvPr>
          <p:cNvGrpSpPr/>
          <p:nvPr/>
        </p:nvGrpSpPr>
        <p:grpSpPr>
          <a:xfrm>
            <a:off x="269818" y="1378778"/>
            <a:ext cx="8392919" cy="1652190"/>
            <a:chOff x="329309" y="1288454"/>
            <a:chExt cx="10243441" cy="1543957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8827962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157556" y="1894025"/>
                <a:ext cx="6835685" cy="58135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3)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24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ững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ào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329309" y="1288454"/>
              <a:ext cx="2925726" cy="797107"/>
              <a:chOff x="1748169" y="3474934"/>
              <a:chExt cx="2925726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837952" y="3474934"/>
                <a:ext cx="257789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748169" y="3622240"/>
                <a:ext cx="2925726" cy="517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ực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ành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3CB7268-33DB-4B28-90EC-9A4A872DBB64}"/>
              </a:ext>
            </a:extLst>
          </p:cNvPr>
          <p:cNvGrpSpPr/>
          <p:nvPr/>
        </p:nvGrpSpPr>
        <p:grpSpPr>
          <a:xfrm>
            <a:off x="728162" y="4212359"/>
            <a:ext cx="7934499" cy="1340623"/>
            <a:chOff x="888710" y="3936411"/>
            <a:chExt cx="9683946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8826996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97468" y="1896181"/>
                <a:ext cx="1420471" cy="13302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3)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24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1; 2; 3; 4; 6; 12; 24}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72395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381403" y="4463409"/>
            <a:ext cx="791569" cy="236033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302392" y="482804"/>
            <a:ext cx="4193408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50" y="7563045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269" y="7728067"/>
            <a:ext cx="1561024" cy="577733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190B8619-02A5-4EB7-905C-A9ED1F8996D5}"/>
              </a:ext>
            </a:extLst>
          </p:cNvPr>
          <p:cNvGrpSpPr/>
          <p:nvPr/>
        </p:nvGrpSpPr>
        <p:grpSpPr>
          <a:xfrm>
            <a:off x="434557" y="1672673"/>
            <a:ext cx="7996833" cy="1706012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xmlns="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xmlns="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62977" y="4066411"/>
                <a:ext cx="6602722" cy="320046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18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ể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chia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ết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o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ững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ào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xmlns="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xmlns="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>
                  <a:solidFill>
                    <a:srgbClr val="FEF5E4"/>
                  </a:solidFill>
                  <a:sym typeface="Arial"/>
                </a:endParaRPr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xmlns="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46F7EAE-E503-4598-8E1A-DA24ED238332}"/>
              </a:ext>
            </a:extLst>
          </p:cNvPr>
          <p:cNvGrpSpPr/>
          <p:nvPr/>
        </p:nvGrpSpPr>
        <p:grpSpPr>
          <a:xfrm>
            <a:off x="134894" y="4075900"/>
            <a:ext cx="8265571" cy="1740857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xmlns="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xmlns="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xmlns="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1013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a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18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ể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chia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ết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o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1; 2; 3; 6; 9;18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xmlns="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xmlns="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xmlns="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497547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6F27E45C-32FB-42C1-A9D2-E86C531F27B6}"/>
              </a:ext>
            </a:extLst>
          </p:cNvPr>
          <p:cNvGrpSpPr/>
          <p:nvPr/>
        </p:nvGrpSpPr>
        <p:grpSpPr>
          <a:xfrm>
            <a:off x="2250332" y="2182788"/>
            <a:ext cx="5887377" cy="3805465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BF7C767-7717-4360-A402-F25005E2E7A5}"/>
              </a:ext>
            </a:extLst>
          </p:cNvPr>
          <p:cNvGrpSpPr/>
          <p:nvPr/>
        </p:nvGrpSpPr>
        <p:grpSpPr>
          <a:xfrm>
            <a:off x="292587" y="1997510"/>
            <a:ext cx="2049649" cy="4088249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2809103" y="2414227"/>
            <a:ext cx="4720454" cy="2232291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6) = {1; 2; 3; 6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18) = {1; 2; 3; 6; 9; 18}</a:t>
            </a:r>
          </a:p>
          <a:p>
            <a:pPr marL="0" indent="0" algn="l"/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EEF561C7-9702-49E6-8F07-9D5F1685ABE8}"/>
              </a:ext>
            </a:extLst>
          </p:cNvPr>
          <p:cNvGrpSpPr/>
          <p:nvPr/>
        </p:nvGrpSpPr>
        <p:grpSpPr>
          <a:xfrm>
            <a:off x="7235055" y="5026850"/>
            <a:ext cx="1493003" cy="895120"/>
            <a:chOff x="8830283" y="4697545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66546" y="5499270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32150" y="4697545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45511" y="4821736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830283" y="5155444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95792" y="5510560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311088" y="5155444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72971" y="5148866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31041" y="5281609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91336" y="5293679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881" name="Google Shape;881;p33"/>
          <p:cNvGrpSpPr/>
          <p:nvPr/>
        </p:nvGrpSpPr>
        <p:grpSpPr>
          <a:xfrm>
            <a:off x="8137710" y="1"/>
            <a:ext cx="945753" cy="1590447"/>
            <a:chOff x="7177631" y="1908479"/>
            <a:chExt cx="896114" cy="1304998"/>
          </a:xfrm>
        </p:grpSpPr>
        <p:grpSp>
          <p:nvGrpSpPr>
            <p:cNvPr id="882" name="Google Shape;882;p33"/>
            <p:cNvGrpSpPr/>
            <p:nvPr/>
          </p:nvGrpSpPr>
          <p:grpSpPr>
            <a:xfrm>
              <a:off x="7177631" y="1908479"/>
              <a:ext cx="896114" cy="896116"/>
              <a:chOff x="7236275" y="2933850"/>
              <a:chExt cx="162125" cy="160600"/>
            </a:xfrm>
          </p:grpSpPr>
          <p:sp>
            <p:nvSpPr>
              <p:cNvPr id="883" name="Google Shape;883;p33"/>
              <p:cNvSpPr/>
              <p:nvPr/>
            </p:nvSpPr>
            <p:spPr>
              <a:xfrm>
                <a:off x="7315450" y="2933850"/>
                <a:ext cx="407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63" h="338" extrusionOk="0">
                    <a:moveTo>
                      <a:pt x="76" y="1"/>
                    </a:moveTo>
                    <a:cubicBezTo>
                      <a:pt x="38" y="1"/>
                      <a:pt x="1" y="38"/>
                      <a:pt x="1" y="76"/>
                    </a:cubicBezTo>
                    <a:lnTo>
                      <a:pt x="1" y="338"/>
                    </a:lnTo>
                    <a:lnTo>
                      <a:pt x="163" y="338"/>
                    </a:lnTo>
                    <a:lnTo>
                      <a:pt x="163" y="76"/>
                    </a:lnTo>
                    <a:cubicBezTo>
                      <a:pt x="163" y="38"/>
                      <a:pt x="125" y="1"/>
                      <a:pt x="76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4" name="Google Shape;884;p33"/>
              <p:cNvSpPr/>
              <p:nvPr/>
            </p:nvSpPr>
            <p:spPr>
              <a:xfrm>
                <a:off x="7302050" y="3014300"/>
                <a:ext cx="17800" cy="801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3206" extrusionOk="0">
                    <a:moveTo>
                      <a:pt x="711" y="0"/>
                    </a:moveTo>
                    <a:cubicBezTo>
                      <a:pt x="661" y="88"/>
                      <a:pt x="649" y="200"/>
                      <a:pt x="649" y="312"/>
                    </a:cubicBezTo>
                    <a:cubicBezTo>
                      <a:pt x="636" y="250"/>
                      <a:pt x="599" y="138"/>
                      <a:pt x="574" y="50"/>
                    </a:cubicBezTo>
                    <a:lnTo>
                      <a:pt x="574" y="2744"/>
                    </a:lnTo>
                    <a:lnTo>
                      <a:pt x="574" y="2769"/>
                    </a:lnTo>
                    <a:cubicBezTo>
                      <a:pt x="574" y="2869"/>
                      <a:pt x="574" y="2993"/>
                      <a:pt x="512" y="3056"/>
                    </a:cubicBezTo>
                    <a:cubicBezTo>
                      <a:pt x="474" y="3081"/>
                      <a:pt x="412" y="3106"/>
                      <a:pt x="350" y="3106"/>
                    </a:cubicBezTo>
                    <a:cubicBezTo>
                      <a:pt x="287" y="3106"/>
                      <a:pt x="237" y="3081"/>
                      <a:pt x="212" y="3043"/>
                    </a:cubicBezTo>
                    <a:cubicBezTo>
                      <a:pt x="138" y="2956"/>
                      <a:pt x="138" y="2806"/>
                      <a:pt x="150" y="2757"/>
                    </a:cubicBezTo>
                    <a:cubicBezTo>
                      <a:pt x="150" y="2732"/>
                      <a:pt x="138" y="2694"/>
                      <a:pt x="100" y="2694"/>
                    </a:cubicBezTo>
                    <a:cubicBezTo>
                      <a:pt x="63" y="2694"/>
                      <a:pt x="38" y="2707"/>
                      <a:pt x="38" y="2744"/>
                    </a:cubicBezTo>
                    <a:cubicBezTo>
                      <a:pt x="38" y="2757"/>
                      <a:pt x="0" y="2993"/>
                      <a:pt x="125" y="3118"/>
                    </a:cubicBezTo>
                    <a:cubicBezTo>
                      <a:pt x="187" y="3181"/>
                      <a:pt x="275" y="3205"/>
                      <a:pt x="362" y="3205"/>
                    </a:cubicBezTo>
                    <a:cubicBezTo>
                      <a:pt x="474" y="3205"/>
                      <a:pt x="549" y="3181"/>
                      <a:pt x="612" y="3118"/>
                    </a:cubicBezTo>
                    <a:cubicBezTo>
                      <a:pt x="711" y="3006"/>
                      <a:pt x="711" y="2856"/>
                      <a:pt x="711" y="2744"/>
                    </a:cubicBezTo>
                    <a:lnTo>
                      <a:pt x="71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885" name="Google Shape;885;p33"/>
              <p:cNvSpPr/>
              <p:nvPr/>
            </p:nvSpPr>
            <p:spPr>
              <a:xfrm>
                <a:off x="7236275" y="2942275"/>
                <a:ext cx="1621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6485" h="3244" extrusionOk="0">
                    <a:moveTo>
                      <a:pt x="3168" y="1"/>
                    </a:moveTo>
                    <a:cubicBezTo>
                      <a:pt x="1409" y="26"/>
                      <a:pt x="0" y="1460"/>
                      <a:pt x="0" y="3243"/>
                    </a:cubicBezTo>
                    <a:cubicBezTo>
                      <a:pt x="0" y="2782"/>
                      <a:pt x="362" y="2432"/>
                      <a:pt x="811" y="2432"/>
                    </a:cubicBezTo>
                    <a:cubicBezTo>
                      <a:pt x="1272" y="2432"/>
                      <a:pt x="1621" y="2782"/>
                      <a:pt x="1621" y="3243"/>
                    </a:cubicBezTo>
                    <a:cubicBezTo>
                      <a:pt x="1621" y="2782"/>
                      <a:pt x="1983" y="2432"/>
                      <a:pt x="2432" y="2432"/>
                    </a:cubicBezTo>
                    <a:cubicBezTo>
                      <a:pt x="2781" y="2432"/>
                      <a:pt x="3055" y="2632"/>
                      <a:pt x="3180" y="2944"/>
                    </a:cubicBezTo>
                    <a:cubicBezTo>
                      <a:pt x="3218" y="3031"/>
                      <a:pt x="3243" y="3143"/>
                      <a:pt x="3243" y="3243"/>
                    </a:cubicBezTo>
                    <a:cubicBezTo>
                      <a:pt x="3243" y="3131"/>
                      <a:pt x="3267" y="3019"/>
                      <a:pt x="3305" y="2931"/>
                    </a:cubicBezTo>
                    <a:cubicBezTo>
                      <a:pt x="3430" y="2632"/>
                      <a:pt x="3716" y="2432"/>
                      <a:pt x="4053" y="2432"/>
                    </a:cubicBezTo>
                    <a:cubicBezTo>
                      <a:pt x="4515" y="2432"/>
                      <a:pt x="4864" y="2782"/>
                      <a:pt x="4864" y="3243"/>
                    </a:cubicBezTo>
                    <a:cubicBezTo>
                      <a:pt x="4864" y="2782"/>
                      <a:pt x="5225" y="2432"/>
                      <a:pt x="5674" y="2432"/>
                    </a:cubicBezTo>
                    <a:cubicBezTo>
                      <a:pt x="6136" y="2432"/>
                      <a:pt x="6485" y="2782"/>
                      <a:pt x="6485" y="3243"/>
                    </a:cubicBezTo>
                    <a:cubicBezTo>
                      <a:pt x="6485" y="1460"/>
                      <a:pt x="5088" y="26"/>
                      <a:pt x="3330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886" name="Google Shape;886;p33"/>
            <p:cNvSpPr/>
            <p:nvPr/>
          </p:nvSpPr>
          <p:spPr>
            <a:xfrm>
              <a:off x="7717975" y="2481563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7" name="Google Shape;887;p33"/>
            <p:cNvSpPr/>
            <p:nvPr/>
          </p:nvSpPr>
          <p:spPr>
            <a:xfrm>
              <a:off x="7717975" y="2759756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73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73"/>
                  </a:cubicBezTo>
                  <a:cubicBezTo>
                    <a:pt x="1185" y="761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8" name="Google Shape;888;p33"/>
            <p:cNvSpPr/>
            <p:nvPr/>
          </p:nvSpPr>
          <p:spPr>
            <a:xfrm>
              <a:off x="7717975" y="3039200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9"/>
                    <a:pt x="0" y="1073"/>
                  </a:cubicBezTo>
                  <a:cubicBezTo>
                    <a:pt x="0" y="1410"/>
                    <a:pt x="262" y="1671"/>
                    <a:pt x="586" y="1671"/>
                  </a:cubicBezTo>
                  <a:cubicBezTo>
                    <a:pt x="911" y="1671"/>
                    <a:pt x="1185" y="1410"/>
                    <a:pt x="1185" y="1073"/>
                  </a:cubicBezTo>
                  <a:cubicBezTo>
                    <a:pt x="1185" y="749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89" name="Google Shape;889;p33"/>
            <p:cNvSpPr/>
            <p:nvPr/>
          </p:nvSpPr>
          <p:spPr>
            <a:xfrm>
              <a:off x="7910282" y="2634887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1"/>
                  </a:moveTo>
                  <a:cubicBezTo>
                    <a:pt x="600" y="1"/>
                    <a:pt x="1" y="749"/>
                    <a:pt x="1" y="1073"/>
                  </a:cubicBezTo>
                  <a:cubicBezTo>
                    <a:pt x="1" y="1398"/>
                    <a:pt x="275" y="1672"/>
                    <a:pt x="600" y="1672"/>
                  </a:cubicBezTo>
                  <a:cubicBezTo>
                    <a:pt x="924" y="1672"/>
                    <a:pt x="1186" y="1398"/>
                    <a:pt x="1186" y="1073"/>
                  </a:cubicBezTo>
                  <a:cubicBezTo>
                    <a:pt x="1186" y="749"/>
                    <a:pt x="600" y="1"/>
                    <a:pt x="600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90" name="Google Shape;890;p33"/>
            <p:cNvSpPr/>
            <p:nvPr/>
          </p:nvSpPr>
          <p:spPr>
            <a:xfrm>
              <a:off x="7910282" y="2914435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0"/>
                  </a:moveTo>
                  <a:cubicBezTo>
                    <a:pt x="600" y="0"/>
                    <a:pt x="1" y="748"/>
                    <a:pt x="1" y="1073"/>
                  </a:cubicBezTo>
                  <a:cubicBezTo>
                    <a:pt x="1" y="1397"/>
                    <a:pt x="275" y="1671"/>
                    <a:pt x="600" y="1671"/>
                  </a:cubicBezTo>
                  <a:cubicBezTo>
                    <a:pt x="924" y="1671"/>
                    <a:pt x="1186" y="1397"/>
                    <a:pt x="1186" y="1073"/>
                  </a:cubicBezTo>
                  <a:cubicBezTo>
                    <a:pt x="1186" y="748"/>
                    <a:pt x="600" y="0"/>
                    <a:pt x="60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42CF5466-86E1-456A-BA91-55DB9699BC19}"/>
              </a:ext>
            </a:extLst>
          </p:cNvPr>
          <p:cNvGrpSpPr/>
          <p:nvPr/>
        </p:nvGrpSpPr>
        <p:grpSpPr>
          <a:xfrm>
            <a:off x="297718" y="630949"/>
            <a:ext cx="3893282" cy="1059605"/>
            <a:chOff x="2173730" y="1501140"/>
            <a:chExt cx="3518410" cy="1003008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xmlns="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xmlns="" id="{31F06662-B509-4DC0-8C06-18D756359AF3}"/>
                </a:ext>
              </a:extLst>
            </p:cNvPr>
            <p:cNvSpPr txBox="1"/>
            <p:nvPr/>
          </p:nvSpPr>
          <p:spPr>
            <a:xfrm>
              <a:off x="2445307" y="1553781"/>
              <a:ext cx="2631989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464710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50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297718" y="630949"/>
            <a:ext cx="3512282" cy="1059605"/>
            <a:chOff x="2173730" y="1501140"/>
            <a:chExt cx="3518410" cy="1003008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3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1F4C9B18-9799-4354-9295-42B203D92A4F}"/>
              </a:ext>
            </a:extLst>
          </p:cNvPr>
          <p:cNvGrpSpPr/>
          <p:nvPr/>
        </p:nvGrpSpPr>
        <p:grpSpPr>
          <a:xfrm>
            <a:off x="131708" y="1332577"/>
            <a:ext cx="8636578" cy="2365485"/>
            <a:chOff x="160748" y="1245281"/>
            <a:chExt cx="10540823" cy="2210524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952799"/>
              <a:chOff x="1134673" y="1524381"/>
              <a:chExt cx="9327601" cy="1952798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758851" y="1665210"/>
                <a:ext cx="7234113" cy="181196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ã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ìm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ập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ợp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(17); 			</a:t>
                </a:r>
                <a:r>
                  <a:rPr lang="en-US" sz="3000" ker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	</a:t>
                </a:r>
                <a:endParaRPr lang="en-US" sz="3000" kern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3000" kern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(20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).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160748" y="1245281"/>
              <a:ext cx="2908285" cy="797107"/>
              <a:chOff x="1946768" y="3342962"/>
              <a:chExt cx="2908285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2071553" y="3342962"/>
                <a:ext cx="2597498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946768" y="3518059"/>
                <a:ext cx="2908285" cy="517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ực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ành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2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1C38D861-BD54-4EE7-BFD8-47DDAFE8CA3A}"/>
              </a:ext>
            </a:extLst>
          </p:cNvPr>
          <p:cNvGrpSpPr/>
          <p:nvPr/>
        </p:nvGrpSpPr>
        <p:grpSpPr>
          <a:xfrm>
            <a:off x="168682" y="4260421"/>
            <a:ext cx="8599604" cy="1978420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8916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(17) = {1; 17}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Ư(20) = {1; 2; 4; 5; 10; 20}.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  <p:grpSp>
        <p:nvGrpSpPr>
          <p:cNvPr id="930" name="Google Shape;930;p35"/>
          <p:cNvGrpSpPr/>
          <p:nvPr/>
        </p:nvGrpSpPr>
        <p:grpSpPr>
          <a:xfrm>
            <a:off x="8492152" y="3995732"/>
            <a:ext cx="453898" cy="2658245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192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302392" y="482804"/>
            <a:ext cx="4172477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50" y="7563045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269" y="7728067"/>
            <a:ext cx="1561024" cy="577733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xmlns="" id="{21D73C3C-8BE4-497E-BE35-FD4644EC0369}"/>
              </a:ext>
            </a:extLst>
          </p:cNvPr>
          <p:cNvGrpSpPr/>
          <p:nvPr/>
        </p:nvGrpSpPr>
        <p:grpSpPr>
          <a:xfrm>
            <a:off x="434556" y="1672674"/>
            <a:ext cx="7996830" cy="2006656"/>
            <a:chOff x="530370" y="1563097"/>
            <a:chExt cx="9760020" cy="1875202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xmlns="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597" cy="1875202"/>
              <a:chOff x="805581" y="1122832"/>
              <a:chExt cx="7521527" cy="11592524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xmlns="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11592524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235014" y="1513729"/>
                <a:ext cx="7081058" cy="1120162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)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uẩn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ị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ột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ản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ỏ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iều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3 cm.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hép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ản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ỏ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ó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àn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ư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ìn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in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ọ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ưới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â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xmlns="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xmlns="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>
                  <a:solidFill>
                    <a:srgbClr val="FEF5E4"/>
                  </a:solidFill>
                  <a:sym typeface="Arial"/>
                </a:endParaRPr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xmlns="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F6CDB8B9-0753-4A90-BC96-16C64F437C3F}"/>
              </a:ext>
            </a:extLst>
          </p:cNvPr>
          <p:cNvGrpSpPr/>
          <p:nvPr/>
        </p:nvGrpSpPr>
        <p:grpSpPr>
          <a:xfrm>
            <a:off x="743463" y="3759028"/>
            <a:ext cx="5636903" cy="2623445"/>
            <a:chOff x="907385" y="3512776"/>
            <a:chExt cx="6879762" cy="2451585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29834439-6D9E-41D9-B7C1-3236ECD90A59}"/>
                </a:ext>
              </a:extLst>
            </p:cNvPr>
            <p:cNvGrpSpPr/>
            <p:nvPr/>
          </p:nvGrpSpPr>
          <p:grpSpPr>
            <a:xfrm>
              <a:off x="907385" y="3593102"/>
              <a:ext cx="5840758" cy="2302661"/>
              <a:chOff x="825019" y="3495033"/>
              <a:chExt cx="5840758" cy="2102759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A47706A5-7807-4E93-9DB8-CB5E4C61B187}"/>
                  </a:ext>
                </a:extLst>
              </p:cNvPr>
              <p:cNvSpPr/>
              <p:nvPr/>
            </p:nvSpPr>
            <p:spPr>
              <a:xfrm>
                <a:off x="868976" y="3495033"/>
                <a:ext cx="1440000" cy="360000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xmlns="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825019" y="4075953"/>
                <a:ext cx="2914840" cy="360000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xmlns="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xmlns="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xmlns="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825019" y="4656873"/>
                <a:ext cx="4381002" cy="360000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xmlns="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xmlns="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xmlns="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xmlns="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825019" y="5237792"/>
                <a:ext cx="5840758" cy="360000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xmlns="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xmlns="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xmlns="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xmlns="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310A138-8BD7-4DC3-B930-F03E7DEF9470}"/>
                </a:ext>
              </a:extLst>
            </p:cNvPr>
            <p:cNvSpPr txBox="1"/>
            <p:nvPr/>
          </p:nvSpPr>
          <p:spPr>
            <a:xfrm>
              <a:off x="2431385" y="3512776"/>
              <a:ext cx="550606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xmlns="" id="{3741D20A-148A-41EE-9DCB-C0224FEB5B6F}"/>
                </a:ext>
              </a:extLst>
            </p:cNvPr>
            <p:cNvSpPr txBox="1"/>
            <p:nvPr/>
          </p:nvSpPr>
          <p:spPr>
            <a:xfrm>
              <a:off x="4000933" y="4175940"/>
              <a:ext cx="550606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6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xmlns="" id="{38BD0E95-50A4-457F-A4C4-682CCDE4C7A8}"/>
                </a:ext>
              </a:extLst>
            </p:cNvPr>
            <p:cNvSpPr txBox="1"/>
            <p:nvPr/>
          </p:nvSpPr>
          <p:spPr>
            <a:xfrm>
              <a:off x="5461514" y="4792965"/>
              <a:ext cx="550606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9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xmlns="" id="{1EC3DDDC-D020-45BB-AE20-09A78FF993C9}"/>
                </a:ext>
              </a:extLst>
            </p:cNvPr>
            <p:cNvSpPr txBox="1"/>
            <p:nvPr/>
          </p:nvSpPr>
          <p:spPr>
            <a:xfrm>
              <a:off x="6969608" y="5446655"/>
              <a:ext cx="817539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2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957665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181551" y="167871"/>
            <a:ext cx="4009449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5594" y="7174034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5068BA85-7EA4-45F3-ACCF-1CD8FBF95E55}"/>
              </a:ext>
            </a:extLst>
          </p:cNvPr>
          <p:cNvGrpSpPr/>
          <p:nvPr/>
        </p:nvGrpSpPr>
        <p:grpSpPr>
          <a:xfrm>
            <a:off x="278317" y="2959182"/>
            <a:ext cx="8370492" cy="3681153"/>
            <a:chOff x="408506" y="2765327"/>
            <a:chExt cx="10216069" cy="344000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D7A487DB-E6AD-416E-8213-7E15F9FD6F52}"/>
                </a:ext>
              </a:extLst>
            </p:cNvPr>
            <p:cNvGrpSpPr/>
            <p:nvPr/>
          </p:nvGrpSpPr>
          <p:grpSpPr>
            <a:xfrm>
              <a:off x="803672" y="2765327"/>
              <a:ext cx="9820903" cy="3440004"/>
              <a:chOff x="2205002" y="1781089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xmlns="" id="{3105F45F-921C-4E39-A151-70BC661F85B3}"/>
                  </a:ext>
                </a:extLst>
              </p:cNvPr>
              <p:cNvSpPr/>
              <p:nvPr/>
            </p:nvSpPr>
            <p:spPr>
              <a:xfrm>
                <a:off x="2205002" y="1781089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356957" cy="29419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ầu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iê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3 . 1 = 3 (cm)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a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3 . 2 = 6 (cm)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iếp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ục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ta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ẽ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ính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a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,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ư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ầ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ượt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3 . 3 = 9 (cm); 	3 . 4 = 12 (cm)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…</a:t>
                </a:r>
              </a:p>
              <a:p>
                <a:pPr marL="457200" indent="-457200">
                  <a:buClr>
                    <a:srgbClr val="000000"/>
                  </a:buClr>
                  <a:buFontTx/>
                  <a:buChar char="-"/>
                </a:pP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ã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ính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iếp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eo.</a:t>
                </a:r>
                <a:endParaRPr lang="en-US" sz="2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marL="457200" indent="-457200">
                  <a:buClr>
                    <a:srgbClr val="000000"/>
                  </a:buClr>
                  <a:buFontTx/>
                  <a:buChar char="-"/>
                </a:pP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êu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ậ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xét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ề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ố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iê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ệ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ữa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(cm)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ó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ê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vớ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3.</a:t>
                </a:r>
                <a:endParaRPr lang="en-GB" sz="2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08D0EDE5-4C8E-45C1-A959-A7B1611A911E}"/>
                </a:ext>
              </a:extLst>
            </p:cNvPr>
            <p:cNvGrpSpPr/>
            <p:nvPr/>
          </p:nvGrpSpPr>
          <p:grpSpPr>
            <a:xfrm>
              <a:off x="408506" y="4218426"/>
              <a:ext cx="790332" cy="760165"/>
              <a:chOff x="1836105" y="1469114"/>
              <a:chExt cx="790332" cy="760165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xmlns="" id="{103C91D5-B104-408B-8ECA-EADA2A0B9775}"/>
                  </a:ext>
                </a:extLst>
              </p:cNvPr>
              <p:cNvSpPr/>
              <p:nvPr/>
            </p:nvSpPr>
            <p:spPr>
              <a:xfrm>
                <a:off x="1836105" y="1469114"/>
                <a:ext cx="790331" cy="760165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>
                  <a:solidFill>
                    <a:srgbClr val="FEF5E4"/>
                  </a:solidFill>
                  <a:sym typeface="Arial"/>
                </a:endParaRPr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xmlns="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0546" y="1490516"/>
                <a:ext cx="665891" cy="6536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445E9930-7A08-4E27-868A-2031E15C8317}"/>
              </a:ext>
            </a:extLst>
          </p:cNvPr>
          <p:cNvGrpSpPr/>
          <p:nvPr/>
        </p:nvGrpSpPr>
        <p:grpSpPr>
          <a:xfrm>
            <a:off x="3160093" y="641149"/>
            <a:ext cx="5375929" cy="2150397"/>
            <a:chOff x="1845334" y="868469"/>
            <a:chExt cx="6561247" cy="200952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xmlns="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xmlns="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xmlns="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xmlns="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xmlns="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xmlns="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xmlns="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xmlns="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xmlns="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xmlns="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xmlns="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xmlns="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xmlns="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6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xmlns="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9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xmlns="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5177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2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14360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189249" y="405970"/>
            <a:ext cx="4016424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45594" y="7174034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445E9930-7A08-4E27-868A-2031E15C8317}"/>
              </a:ext>
            </a:extLst>
          </p:cNvPr>
          <p:cNvGrpSpPr/>
          <p:nvPr/>
        </p:nvGrpSpPr>
        <p:grpSpPr>
          <a:xfrm>
            <a:off x="1884034" y="1373450"/>
            <a:ext cx="5430830" cy="2294286"/>
            <a:chOff x="1845334" y="868469"/>
            <a:chExt cx="6561247" cy="1966723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xmlns="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xmlns="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xmlns="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xmlns="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xmlns="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xmlns="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xmlns="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xmlns="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xmlns="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xmlns="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xmlns="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xmlns="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xmlns="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1651" kern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474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xmlns="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474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6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xmlns="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474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9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xmlns="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4749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2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A3D42536-D3C2-4E19-BBF9-351D3CBF41F3}"/>
              </a:ext>
            </a:extLst>
          </p:cNvPr>
          <p:cNvGrpSpPr/>
          <p:nvPr/>
        </p:nvGrpSpPr>
        <p:grpSpPr>
          <a:xfrm>
            <a:off x="287958" y="4041900"/>
            <a:ext cx="7903224" cy="2285006"/>
            <a:chOff x="164634" y="3478597"/>
            <a:chExt cx="9645775" cy="213531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xmlns="" id="{D7A487DB-E6AD-416E-8213-7E15F9FD6F52}"/>
                </a:ext>
              </a:extLst>
            </p:cNvPr>
            <p:cNvGrpSpPr/>
            <p:nvPr/>
          </p:nvGrpSpPr>
          <p:grpSpPr>
            <a:xfrm>
              <a:off x="952794" y="3478597"/>
              <a:ext cx="8857615" cy="2135317"/>
              <a:chOff x="1998522" y="1653990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xmlns="" id="{3105F45F-921C-4E39-A151-70BC661F85B3}"/>
                  </a:ext>
                </a:extLst>
              </p:cNvPr>
              <p:cNvSpPr/>
              <p:nvPr/>
            </p:nvSpPr>
            <p:spPr>
              <a:xfrm>
                <a:off x="1998522" y="1653990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r>
                  <a:rPr lang="en-US" sz="2369" kern="0" dirty="0">
                    <a:solidFill>
                      <a:srgbClr val="FEF5E4"/>
                    </a:solidFill>
                    <a:sym typeface="Arial"/>
                  </a:rPr>
                  <a:t> </a:t>
                </a: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903467" cy="243617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- 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ăm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3 . 4 = 12 (cm)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ứ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áu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3 . 6 = 18 (cm)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- 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ậ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xét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o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ộ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dà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(cm)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ăng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ấy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ói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ên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ều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chia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ết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6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o</a:t>
                </a:r>
                <a:r>
                  <a:rPr lang="en-US" sz="26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33.</a:t>
                </a:r>
                <a:endParaRPr lang="en-GB" sz="26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xmlns="" id="{8CDCDEBC-907B-486F-9F67-81C372725825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49" name="Cloud 48">
                <a:extLst>
                  <a:ext uri="{FF2B5EF4-FFF2-40B4-BE49-F238E27FC236}">
                    <a16:creationId xmlns:a16="http://schemas.microsoft.com/office/drawing/2014/main" xmlns="" id="{67A5F289-C34E-454D-A1E8-B03DC1EEFAAD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xmlns="" id="{5840DCE2-7FEE-4222-B67A-3E1D0FF0F352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646013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381403" y="4463409"/>
            <a:ext cx="791569" cy="236033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302392" y="482804"/>
            <a:ext cx="4639792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4C579D2E-0FF3-4898-9B73-61A8C4E47663}"/>
              </a:ext>
            </a:extLst>
          </p:cNvPr>
          <p:cNvGrpSpPr/>
          <p:nvPr/>
        </p:nvGrpSpPr>
        <p:grpSpPr>
          <a:xfrm>
            <a:off x="434557" y="1672673"/>
            <a:ext cx="7996833" cy="1706012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xmlns="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xmlns="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47605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91785" y="2850917"/>
                <a:ext cx="6602722" cy="586752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)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àm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ế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ào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để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ìm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3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một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anh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óng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? </a:t>
                </a: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xmlns="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xmlns="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>
                  <a:solidFill>
                    <a:srgbClr val="FEF5E4"/>
                  </a:solidFill>
                  <a:sym typeface="Arial"/>
                </a:endParaRPr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xmlns="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E1345C81-33C8-4BBD-8E0D-5E0AD89A72F1}"/>
              </a:ext>
            </a:extLst>
          </p:cNvPr>
          <p:cNvGrpSpPr/>
          <p:nvPr/>
        </p:nvGrpSpPr>
        <p:grpSpPr>
          <a:xfrm>
            <a:off x="134894" y="4075900"/>
            <a:ext cx="8265571" cy="1740857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xmlns="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xmlns="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xmlns="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10132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) Ta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hể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ìm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ội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ủa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3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ằ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h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lấy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3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nhân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o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ố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1; 2; 3; 4; …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xmlns="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xmlns="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xmlns="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4425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43336" y="4036543"/>
            <a:ext cx="1142472" cy="2693843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63" name="Rectangle 162">
            <a:extLst>
              <a:ext uri="{FF2B5EF4-FFF2-40B4-BE49-F238E27FC236}">
                <a16:creationId xmlns:a16="http://schemas.microsoft.com/office/drawing/2014/main" xmlns="" id="{C120BD62-2C22-4D9B-BDBA-E3B211165F00}"/>
              </a:ext>
            </a:extLst>
          </p:cNvPr>
          <p:cNvSpPr/>
          <p:nvPr/>
        </p:nvSpPr>
        <p:spPr>
          <a:xfrm>
            <a:off x="2356454" y="600054"/>
            <a:ext cx="4806969" cy="698884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271" tIns="45136" rIns="90271" bIns="45136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3949" b="1" kern="0" dirty="0" err="1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Bài</a:t>
            </a:r>
            <a:r>
              <a:rPr lang="en-US" sz="3949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202640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 9: ƯỚC VÀ BỘ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400543" y="1266050"/>
            <a:ext cx="3333257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50" y="7563045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07040" y="404706"/>
            <a:ext cx="1468997" cy="543731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269" y="7728067"/>
            <a:ext cx="1561024" cy="577733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xmlns="" id="{A00920E1-F561-4A16-BF9D-C75101EA88E1}"/>
              </a:ext>
            </a:extLst>
          </p:cNvPr>
          <p:cNvGrpSpPr/>
          <p:nvPr/>
        </p:nvGrpSpPr>
        <p:grpSpPr>
          <a:xfrm>
            <a:off x="1002759" y="2360164"/>
            <a:ext cx="7044931" cy="2955024"/>
            <a:chOff x="805581" y="1094098"/>
            <a:chExt cx="8178814" cy="6975378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xmlns="" id="{3105F45F-921C-4E39-A151-70BC661F85B3}"/>
                </a:ext>
              </a:extLst>
            </p:cNvPr>
            <p:cNvSpPr/>
            <p:nvPr/>
          </p:nvSpPr>
          <p:spPr>
            <a:xfrm>
              <a:off x="805581" y="1094098"/>
              <a:ext cx="8178814" cy="6802508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 dirty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xmlns="" id="{3C446A11-A437-4EC7-BEFD-5D43B985101A}"/>
                </a:ext>
              </a:extLst>
            </p:cNvPr>
            <p:cNvSpPr txBox="1"/>
            <p:nvPr/>
          </p:nvSpPr>
          <p:spPr>
            <a:xfrm>
              <a:off x="1447395" y="1395564"/>
              <a:ext cx="7440264" cy="667391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a)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ớp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A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36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ọc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inh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iết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ục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ồng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diễn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ể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dục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ịp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iệu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,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ớp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ếp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ội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ình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gồm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ững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hang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ều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au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ãy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oàn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ảng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au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o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ở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ể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à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ớp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ể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ếp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ội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ình</a:t>
              </a:r>
              <a:r>
                <a:rPr lang="en-US" sz="2962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E9C2D302-4718-4E4E-AEBE-86CFDBC4D902}"/>
              </a:ext>
            </a:extLst>
          </p:cNvPr>
          <p:cNvGrpSpPr/>
          <p:nvPr/>
        </p:nvGrpSpPr>
        <p:grpSpPr>
          <a:xfrm>
            <a:off x="711552" y="2971483"/>
            <a:ext cx="592497" cy="677406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xmlns="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>
                <a:solidFill>
                  <a:srgbClr val="FEF5E4"/>
                </a:solidFill>
                <a:sym typeface="Arial"/>
              </a:endParaRPr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xmlns="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053858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6" name="Google Shape;776;p32"/>
          <p:cNvGrpSpPr/>
          <p:nvPr/>
        </p:nvGrpSpPr>
        <p:grpSpPr>
          <a:xfrm>
            <a:off x="8163388" y="585771"/>
            <a:ext cx="856697" cy="1378638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77868" y="5459742"/>
            <a:ext cx="691783" cy="1113251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28CC11C3-E6F3-4943-B5D7-41A1C2A22374}"/>
              </a:ext>
            </a:extLst>
          </p:cNvPr>
          <p:cNvGrpSpPr/>
          <p:nvPr/>
        </p:nvGrpSpPr>
        <p:grpSpPr>
          <a:xfrm>
            <a:off x="275007" y="435111"/>
            <a:ext cx="3229360" cy="74783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xmlns="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884232" cy="518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B0D57346-8013-40EB-AC65-C8001C933389}"/>
              </a:ext>
            </a:extLst>
          </p:cNvPr>
          <p:cNvGrpSpPr/>
          <p:nvPr/>
        </p:nvGrpSpPr>
        <p:grpSpPr>
          <a:xfrm>
            <a:off x="1721373" y="1514003"/>
            <a:ext cx="6492801" cy="1098959"/>
            <a:chOff x="3002224" y="1233080"/>
            <a:chExt cx="5846551" cy="1189641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xmlns="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xmlns="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4087351" y="1425186"/>
              <a:ext cx="4363621" cy="99753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buClr>
                  <a:srgbClr val="000000"/>
                </a:buClr>
                <a:buFont typeface="Arial"/>
                <a:buNone/>
              </a:pPr>
              <a:r>
                <a:rPr lang="en-US" sz="3000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   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Kiến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hức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rọng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âm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/>
              </a:r>
              <a:b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</a:br>
              <a:endParaRPr lang="en-US" sz="3000" b="1" dirty="0">
                <a:solidFill>
                  <a:srgbClr val="FEF5E4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94F12A32-5395-4FD7-BD90-919CEF7D8062}"/>
              </a:ext>
            </a:extLst>
          </p:cNvPr>
          <p:cNvGrpSpPr/>
          <p:nvPr/>
        </p:nvGrpSpPr>
        <p:grpSpPr>
          <a:xfrm>
            <a:off x="769651" y="1466090"/>
            <a:ext cx="725557" cy="969410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xmlns="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xmlns="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E950EF1A-3DCF-4138-B411-E6790AB94CD7}"/>
              </a:ext>
            </a:extLst>
          </p:cNvPr>
          <p:cNvGrpSpPr/>
          <p:nvPr/>
        </p:nvGrpSpPr>
        <p:grpSpPr>
          <a:xfrm>
            <a:off x="1721373" y="3625053"/>
            <a:ext cx="6492801" cy="2205183"/>
            <a:chOff x="2100910" y="3387577"/>
            <a:chExt cx="7924374" cy="2060723"/>
          </a:xfrm>
        </p:grpSpPr>
        <p:sp>
          <p:nvSpPr>
            <p:cNvPr id="83" name="Rectangle: Diagonal Corners Snipped 82">
              <a:extLst>
                <a:ext uri="{FF2B5EF4-FFF2-40B4-BE49-F238E27FC236}">
                  <a16:creationId xmlns:a16="http://schemas.microsoft.com/office/drawing/2014/main" xmlns="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F9B4F103-5DC2-4BD2-9DAE-3AC0279AEEC0}"/>
                </a:ext>
              </a:extLst>
            </p:cNvPr>
            <p:cNvSpPr txBox="1"/>
            <p:nvPr/>
          </p:nvSpPr>
          <p:spPr>
            <a:xfrm>
              <a:off x="2526295" y="3911066"/>
              <a:ext cx="7492394" cy="1380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uốn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ố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ự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iên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a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h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0, ta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ể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ân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a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ần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ượt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ới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0, 1, 2, 3, …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D736D95-FE32-41CF-B3D2-D1393C3A262C}"/>
              </a:ext>
            </a:extLst>
          </p:cNvPr>
          <p:cNvGrpSpPr/>
          <p:nvPr/>
        </p:nvGrpSpPr>
        <p:grpSpPr>
          <a:xfrm>
            <a:off x="1439731" y="2759919"/>
            <a:ext cx="4275269" cy="1085270"/>
            <a:chOff x="1951036" y="2585324"/>
            <a:chExt cx="3629026" cy="1014175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Rectangle: Diagonal Corners Snipped 1">
              <a:extLst>
                <a:ext uri="{FF2B5EF4-FFF2-40B4-BE49-F238E27FC236}">
                  <a16:creationId xmlns:a16="http://schemas.microsoft.com/office/drawing/2014/main" xmlns="" id="{457448D7-F2A3-4F31-9825-8E3CF617BBD1}"/>
                </a:ext>
              </a:extLst>
            </p:cNvPr>
            <p:cNvSpPr/>
            <p:nvPr/>
          </p:nvSpPr>
          <p:spPr>
            <a:xfrm>
              <a:off x="1951036" y="2585324"/>
              <a:ext cx="3629026" cy="777001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78C1D534-D3B4-4C7B-9DD2-46BD0B7DACD7}"/>
                </a:ext>
              </a:extLst>
            </p:cNvPr>
            <p:cNvSpPr txBox="1"/>
            <p:nvPr/>
          </p:nvSpPr>
          <p:spPr>
            <a:xfrm>
              <a:off x="2453290" y="2650371"/>
              <a:ext cx="2624515" cy="949128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3000" kern="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3000" kern="0" dirty="0">
                  <a:solidFill>
                    <a:srgbClr val="FF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B(a)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76427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40"/>
          <p:cNvGrpSpPr/>
          <p:nvPr/>
        </p:nvGrpSpPr>
        <p:grpSpPr>
          <a:xfrm>
            <a:off x="119912" y="5310689"/>
            <a:ext cx="2848065" cy="1425546"/>
            <a:chOff x="2811490" y="3407399"/>
            <a:chExt cx="3521020" cy="1349404"/>
          </a:xfrm>
        </p:grpSpPr>
        <p:sp>
          <p:nvSpPr>
            <p:cNvPr id="1148" name="Google Shape;1148;p40"/>
            <p:cNvSpPr/>
            <p:nvPr/>
          </p:nvSpPr>
          <p:spPr>
            <a:xfrm>
              <a:off x="2811490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2859954" y="3827159"/>
              <a:ext cx="3424966" cy="692502"/>
            </a:xfrm>
            <a:custGeom>
              <a:avLst/>
              <a:gdLst/>
              <a:ahLst/>
              <a:cxnLst/>
              <a:rect l="l" t="t" r="r" b="b"/>
              <a:pathLst>
                <a:path w="47773" h="9659" extrusionOk="0">
                  <a:moveTo>
                    <a:pt x="24098" y="4069"/>
                  </a:moveTo>
                  <a:cubicBezTo>
                    <a:pt x="24436" y="4383"/>
                    <a:pt x="24810" y="4685"/>
                    <a:pt x="25208" y="4987"/>
                  </a:cubicBezTo>
                  <a:lnTo>
                    <a:pt x="25208" y="8512"/>
                  </a:lnTo>
                  <a:lnTo>
                    <a:pt x="24098" y="8512"/>
                  </a:lnTo>
                  <a:lnTo>
                    <a:pt x="24098" y="4069"/>
                  </a:lnTo>
                  <a:close/>
                  <a:moveTo>
                    <a:pt x="25751" y="5397"/>
                  </a:moveTo>
                  <a:cubicBezTo>
                    <a:pt x="26102" y="5639"/>
                    <a:pt x="26476" y="5880"/>
                    <a:pt x="26862" y="6110"/>
                  </a:cubicBezTo>
                  <a:lnTo>
                    <a:pt x="26862" y="8512"/>
                  </a:lnTo>
                  <a:lnTo>
                    <a:pt x="25751" y="8512"/>
                  </a:lnTo>
                  <a:lnTo>
                    <a:pt x="25751" y="5397"/>
                  </a:lnTo>
                  <a:close/>
                  <a:moveTo>
                    <a:pt x="27418" y="6424"/>
                  </a:moveTo>
                  <a:cubicBezTo>
                    <a:pt x="27768" y="6605"/>
                    <a:pt x="28142" y="6786"/>
                    <a:pt x="28516" y="6943"/>
                  </a:cubicBezTo>
                  <a:lnTo>
                    <a:pt x="28516" y="8512"/>
                  </a:lnTo>
                  <a:lnTo>
                    <a:pt x="27418" y="8512"/>
                  </a:lnTo>
                  <a:lnTo>
                    <a:pt x="27418" y="6424"/>
                  </a:lnTo>
                  <a:close/>
                  <a:moveTo>
                    <a:pt x="29071" y="7172"/>
                  </a:moveTo>
                  <a:cubicBezTo>
                    <a:pt x="29434" y="7305"/>
                    <a:pt x="29796" y="7413"/>
                    <a:pt x="30170" y="7522"/>
                  </a:cubicBezTo>
                  <a:lnTo>
                    <a:pt x="30170" y="8512"/>
                  </a:lnTo>
                  <a:lnTo>
                    <a:pt x="29071" y="8512"/>
                  </a:lnTo>
                  <a:lnTo>
                    <a:pt x="29071" y="7172"/>
                  </a:lnTo>
                  <a:close/>
                  <a:moveTo>
                    <a:pt x="30725" y="7667"/>
                  </a:moveTo>
                  <a:cubicBezTo>
                    <a:pt x="31088" y="7739"/>
                    <a:pt x="31462" y="7812"/>
                    <a:pt x="31836" y="7860"/>
                  </a:cubicBezTo>
                  <a:lnTo>
                    <a:pt x="31836" y="8512"/>
                  </a:lnTo>
                  <a:lnTo>
                    <a:pt x="30725" y="8512"/>
                  </a:lnTo>
                  <a:lnTo>
                    <a:pt x="30725" y="7667"/>
                  </a:lnTo>
                  <a:close/>
                  <a:moveTo>
                    <a:pt x="32392" y="7921"/>
                  </a:moveTo>
                  <a:cubicBezTo>
                    <a:pt x="32548" y="7933"/>
                    <a:pt x="32717" y="7945"/>
                    <a:pt x="32874" y="7957"/>
                  </a:cubicBezTo>
                  <a:cubicBezTo>
                    <a:pt x="33092" y="7969"/>
                    <a:pt x="33285" y="7969"/>
                    <a:pt x="33490" y="7981"/>
                  </a:cubicBezTo>
                  <a:lnTo>
                    <a:pt x="33490" y="8512"/>
                  </a:lnTo>
                  <a:lnTo>
                    <a:pt x="32392" y="8512"/>
                  </a:lnTo>
                  <a:lnTo>
                    <a:pt x="32392" y="7921"/>
                  </a:lnTo>
                  <a:close/>
                  <a:moveTo>
                    <a:pt x="35144" y="7921"/>
                  </a:moveTo>
                  <a:lnTo>
                    <a:pt x="35144" y="8512"/>
                  </a:lnTo>
                  <a:lnTo>
                    <a:pt x="34045" y="8512"/>
                  </a:lnTo>
                  <a:lnTo>
                    <a:pt x="34045" y="7969"/>
                  </a:lnTo>
                  <a:cubicBezTo>
                    <a:pt x="34420" y="7969"/>
                    <a:pt x="34794" y="7957"/>
                    <a:pt x="35144" y="7921"/>
                  </a:cubicBezTo>
                  <a:close/>
                  <a:moveTo>
                    <a:pt x="36810" y="7715"/>
                  </a:moveTo>
                  <a:lnTo>
                    <a:pt x="36810" y="8512"/>
                  </a:lnTo>
                  <a:lnTo>
                    <a:pt x="35699" y="8512"/>
                  </a:lnTo>
                  <a:lnTo>
                    <a:pt x="35699" y="7872"/>
                  </a:lnTo>
                  <a:cubicBezTo>
                    <a:pt x="36086" y="7836"/>
                    <a:pt x="36448" y="7788"/>
                    <a:pt x="36810" y="7715"/>
                  </a:cubicBezTo>
                  <a:close/>
                  <a:moveTo>
                    <a:pt x="38464" y="7329"/>
                  </a:moveTo>
                  <a:lnTo>
                    <a:pt x="38464" y="8512"/>
                  </a:lnTo>
                  <a:lnTo>
                    <a:pt x="37353" y="8512"/>
                  </a:lnTo>
                  <a:lnTo>
                    <a:pt x="37353" y="7607"/>
                  </a:lnTo>
                  <a:cubicBezTo>
                    <a:pt x="37740" y="7534"/>
                    <a:pt x="38114" y="7438"/>
                    <a:pt x="38464" y="7329"/>
                  </a:cubicBezTo>
                  <a:close/>
                  <a:moveTo>
                    <a:pt x="40118" y="6749"/>
                  </a:moveTo>
                  <a:lnTo>
                    <a:pt x="40118" y="8512"/>
                  </a:lnTo>
                  <a:lnTo>
                    <a:pt x="39019" y="8512"/>
                  </a:lnTo>
                  <a:lnTo>
                    <a:pt x="39019" y="7160"/>
                  </a:lnTo>
                  <a:cubicBezTo>
                    <a:pt x="39406" y="7027"/>
                    <a:pt x="39780" y="6894"/>
                    <a:pt x="40118" y="6749"/>
                  </a:cubicBezTo>
                  <a:close/>
                  <a:moveTo>
                    <a:pt x="41784" y="5929"/>
                  </a:moveTo>
                  <a:lnTo>
                    <a:pt x="41784" y="8512"/>
                  </a:lnTo>
                  <a:lnTo>
                    <a:pt x="40673" y="8512"/>
                  </a:lnTo>
                  <a:lnTo>
                    <a:pt x="40673" y="6508"/>
                  </a:lnTo>
                  <a:cubicBezTo>
                    <a:pt x="41072" y="6315"/>
                    <a:pt x="41446" y="6122"/>
                    <a:pt x="41784" y="5929"/>
                  </a:cubicBezTo>
                  <a:close/>
                  <a:moveTo>
                    <a:pt x="17735" y="1"/>
                  </a:moveTo>
                  <a:lnTo>
                    <a:pt x="17735" y="3031"/>
                  </a:lnTo>
                  <a:lnTo>
                    <a:pt x="22009" y="3031"/>
                  </a:lnTo>
                  <a:lnTo>
                    <a:pt x="22009" y="1860"/>
                  </a:lnTo>
                  <a:cubicBezTo>
                    <a:pt x="22407" y="2343"/>
                    <a:pt x="22914" y="2935"/>
                    <a:pt x="23542" y="3550"/>
                  </a:cubicBezTo>
                  <a:lnTo>
                    <a:pt x="23542" y="8512"/>
                  </a:lnTo>
                  <a:lnTo>
                    <a:pt x="22009" y="8512"/>
                  </a:lnTo>
                  <a:lnTo>
                    <a:pt x="22009" y="6629"/>
                  </a:lnTo>
                  <a:lnTo>
                    <a:pt x="0" y="6629"/>
                  </a:lnTo>
                  <a:lnTo>
                    <a:pt x="0" y="9659"/>
                  </a:lnTo>
                  <a:lnTo>
                    <a:pt x="4274" y="9659"/>
                  </a:lnTo>
                  <a:lnTo>
                    <a:pt x="4274" y="7643"/>
                  </a:lnTo>
                  <a:lnTo>
                    <a:pt x="17735" y="7643"/>
                  </a:lnTo>
                  <a:lnTo>
                    <a:pt x="17735" y="9659"/>
                  </a:lnTo>
                  <a:lnTo>
                    <a:pt x="22009" y="9659"/>
                  </a:lnTo>
                  <a:lnTo>
                    <a:pt x="22009" y="8923"/>
                  </a:lnTo>
                  <a:lnTo>
                    <a:pt x="43486" y="8923"/>
                  </a:lnTo>
                  <a:lnTo>
                    <a:pt x="43486" y="9659"/>
                  </a:lnTo>
                  <a:lnTo>
                    <a:pt x="47772" y="9659"/>
                  </a:lnTo>
                  <a:lnTo>
                    <a:pt x="47772" y="6629"/>
                  </a:lnTo>
                  <a:lnTo>
                    <a:pt x="43486" y="6629"/>
                  </a:lnTo>
                  <a:lnTo>
                    <a:pt x="43486" y="8512"/>
                  </a:lnTo>
                  <a:lnTo>
                    <a:pt x="42327" y="8512"/>
                  </a:lnTo>
                  <a:lnTo>
                    <a:pt x="42327" y="5591"/>
                  </a:lnTo>
                  <a:cubicBezTo>
                    <a:pt x="42810" y="5277"/>
                    <a:pt x="43197" y="4987"/>
                    <a:pt x="43486" y="4745"/>
                  </a:cubicBezTo>
                  <a:lnTo>
                    <a:pt x="43486" y="6339"/>
                  </a:lnTo>
                  <a:lnTo>
                    <a:pt x="47772" y="6339"/>
                  </a:lnTo>
                  <a:lnTo>
                    <a:pt x="47772" y="3309"/>
                  </a:lnTo>
                  <a:lnTo>
                    <a:pt x="43486" y="3309"/>
                  </a:lnTo>
                  <a:lnTo>
                    <a:pt x="43486" y="4178"/>
                  </a:lnTo>
                  <a:cubicBezTo>
                    <a:pt x="43233" y="4407"/>
                    <a:pt x="42847" y="4721"/>
                    <a:pt x="42327" y="5071"/>
                  </a:cubicBezTo>
                  <a:cubicBezTo>
                    <a:pt x="42158" y="5192"/>
                    <a:pt x="41977" y="5313"/>
                    <a:pt x="41784" y="5434"/>
                  </a:cubicBezTo>
                  <a:cubicBezTo>
                    <a:pt x="41446" y="5627"/>
                    <a:pt x="41084" y="5832"/>
                    <a:pt x="40673" y="6037"/>
                  </a:cubicBezTo>
                  <a:cubicBezTo>
                    <a:pt x="40504" y="6122"/>
                    <a:pt x="40311" y="6206"/>
                    <a:pt x="40118" y="6291"/>
                  </a:cubicBezTo>
                  <a:cubicBezTo>
                    <a:pt x="39780" y="6436"/>
                    <a:pt x="39406" y="6580"/>
                    <a:pt x="39019" y="6713"/>
                  </a:cubicBezTo>
                  <a:cubicBezTo>
                    <a:pt x="38838" y="6774"/>
                    <a:pt x="38657" y="6834"/>
                    <a:pt x="38464" y="6882"/>
                  </a:cubicBezTo>
                  <a:cubicBezTo>
                    <a:pt x="38114" y="6991"/>
                    <a:pt x="37740" y="7088"/>
                    <a:pt x="37365" y="7172"/>
                  </a:cubicBezTo>
                  <a:cubicBezTo>
                    <a:pt x="37184" y="7208"/>
                    <a:pt x="36991" y="7244"/>
                    <a:pt x="36810" y="7281"/>
                  </a:cubicBezTo>
                  <a:cubicBezTo>
                    <a:pt x="36448" y="7353"/>
                    <a:pt x="36086" y="7401"/>
                    <a:pt x="35699" y="7438"/>
                  </a:cubicBezTo>
                  <a:cubicBezTo>
                    <a:pt x="35518" y="7462"/>
                    <a:pt x="35337" y="7486"/>
                    <a:pt x="35144" y="7498"/>
                  </a:cubicBezTo>
                  <a:cubicBezTo>
                    <a:pt x="34794" y="7522"/>
                    <a:pt x="34420" y="7534"/>
                    <a:pt x="34045" y="7546"/>
                  </a:cubicBezTo>
                  <a:lnTo>
                    <a:pt x="33490" y="7546"/>
                  </a:lnTo>
                  <a:cubicBezTo>
                    <a:pt x="33297" y="7534"/>
                    <a:pt x="33104" y="7534"/>
                    <a:pt x="32899" y="7522"/>
                  </a:cubicBezTo>
                  <a:cubicBezTo>
                    <a:pt x="32730" y="7510"/>
                    <a:pt x="32561" y="7498"/>
                    <a:pt x="32392" y="7486"/>
                  </a:cubicBezTo>
                  <a:cubicBezTo>
                    <a:pt x="32198" y="7474"/>
                    <a:pt x="32017" y="7450"/>
                    <a:pt x="31836" y="7426"/>
                  </a:cubicBezTo>
                  <a:cubicBezTo>
                    <a:pt x="31462" y="7365"/>
                    <a:pt x="31088" y="7305"/>
                    <a:pt x="30725" y="7220"/>
                  </a:cubicBezTo>
                  <a:cubicBezTo>
                    <a:pt x="30544" y="7172"/>
                    <a:pt x="30363" y="7124"/>
                    <a:pt x="30182" y="7075"/>
                  </a:cubicBezTo>
                  <a:cubicBezTo>
                    <a:pt x="29796" y="6967"/>
                    <a:pt x="29434" y="6846"/>
                    <a:pt x="29071" y="6701"/>
                  </a:cubicBezTo>
                  <a:cubicBezTo>
                    <a:pt x="28890" y="6629"/>
                    <a:pt x="28697" y="6556"/>
                    <a:pt x="28516" y="6472"/>
                  </a:cubicBezTo>
                  <a:cubicBezTo>
                    <a:pt x="28142" y="6303"/>
                    <a:pt x="27768" y="6122"/>
                    <a:pt x="27418" y="5929"/>
                  </a:cubicBezTo>
                  <a:cubicBezTo>
                    <a:pt x="27224" y="5820"/>
                    <a:pt x="27043" y="5711"/>
                    <a:pt x="26862" y="5603"/>
                  </a:cubicBezTo>
                  <a:cubicBezTo>
                    <a:pt x="26476" y="5373"/>
                    <a:pt x="26102" y="5120"/>
                    <a:pt x="25751" y="4866"/>
                  </a:cubicBezTo>
                  <a:cubicBezTo>
                    <a:pt x="25570" y="4733"/>
                    <a:pt x="25377" y="4588"/>
                    <a:pt x="25208" y="4444"/>
                  </a:cubicBezTo>
                  <a:cubicBezTo>
                    <a:pt x="24810" y="4130"/>
                    <a:pt x="24436" y="3804"/>
                    <a:pt x="24098" y="3490"/>
                  </a:cubicBezTo>
                  <a:cubicBezTo>
                    <a:pt x="23904" y="3297"/>
                    <a:pt x="23723" y="3116"/>
                    <a:pt x="23542" y="2947"/>
                  </a:cubicBezTo>
                  <a:cubicBezTo>
                    <a:pt x="22878" y="2258"/>
                    <a:pt x="22359" y="1619"/>
                    <a:pt x="22009" y="1148"/>
                  </a:cubicBezTo>
                  <a:lnTo>
                    <a:pt x="22009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2859954" y="4064318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2859954" y="3827159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4082951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3" name="Google Shape;1153;p40"/>
            <p:cNvSpPr/>
            <p:nvPr/>
          </p:nvSpPr>
          <p:spPr>
            <a:xfrm>
              <a:off x="4131415" y="4064318"/>
              <a:ext cx="306414" cy="217379"/>
            </a:xfrm>
            <a:custGeom>
              <a:avLst/>
              <a:gdLst/>
              <a:ahLst/>
              <a:cxnLst/>
              <a:rect l="l" t="t" r="r" b="b"/>
              <a:pathLst>
                <a:path w="4274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4" name="Google Shape;1154;p40"/>
            <p:cNvSpPr/>
            <p:nvPr/>
          </p:nvSpPr>
          <p:spPr>
            <a:xfrm>
              <a:off x="5977560" y="3638536"/>
              <a:ext cx="307346" cy="399054"/>
            </a:xfrm>
            <a:custGeom>
              <a:avLst/>
              <a:gdLst/>
              <a:ahLst/>
              <a:cxnLst/>
              <a:rect l="l" t="t" r="r" b="b"/>
              <a:pathLst>
                <a:path w="4287" h="5566" extrusionOk="0">
                  <a:moveTo>
                    <a:pt x="2137" y="0"/>
                  </a:moveTo>
                  <a:cubicBezTo>
                    <a:pt x="2004" y="0"/>
                    <a:pt x="1896" y="121"/>
                    <a:pt x="1896" y="254"/>
                  </a:cubicBezTo>
                  <a:lnTo>
                    <a:pt x="1896" y="1123"/>
                  </a:lnTo>
                  <a:lnTo>
                    <a:pt x="1123" y="1123"/>
                  </a:lnTo>
                  <a:lnTo>
                    <a:pt x="1123" y="2547"/>
                  </a:lnTo>
                  <a:lnTo>
                    <a:pt x="507" y="2547"/>
                  </a:lnTo>
                  <a:lnTo>
                    <a:pt x="507" y="1376"/>
                  </a:lnTo>
                  <a:cubicBezTo>
                    <a:pt x="507" y="1231"/>
                    <a:pt x="399" y="1123"/>
                    <a:pt x="254" y="1123"/>
                  </a:cubicBezTo>
                  <a:cubicBezTo>
                    <a:pt x="121" y="1123"/>
                    <a:pt x="0" y="1231"/>
                    <a:pt x="0" y="1376"/>
                  </a:cubicBezTo>
                  <a:lnTo>
                    <a:pt x="0" y="2547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4286" y="5566"/>
                  </a:lnTo>
                  <a:lnTo>
                    <a:pt x="4286" y="3103"/>
                  </a:lnTo>
                  <a:lnTo>
                    <a:pt x="4286" y="2547"/>
                  </a:lnTo>
                  <a:lnTo>
                    <a:pt x="4286" y="1376"/>
                  </a:lnTo>
                  <a:cubicBezTo>
                    <a:pt x="4286" y="1231"/>
                    <a:pt x="4165" y="1123"/>
                    <a:pt x="4033" y="1123"/>
                  </a:cubicBezTo>
                  <a:cubicBezTo>
                    <a:pt x="3888" y="1123"/>
                    <a:pt x="3779" y="1231"/>
                    <a:pt x="3779" y="1376"/>
                  </a:cubicBezTo>
                  <a:lnTo>
                    <a:pt x="3779" y="2547"/>
                  </a:lnTo>
                  <a:lnTo>
                    <a:pt x="3163" y="2547"/>
                  </a:lnTo>
                  <a:lnTo>
                    <a:pt x="3163" y="1123"/>
                  </a:lnTo>
                  <a:lnTo>
                    <a:pt x="2391" y="1123"/>
                  </a:lnTo>
                  <a:lnTo>
                    <a:pt x="2391" y="254"/>
                  </a:lnTo>
                  <a:cubicBezTo>
                    <a:pt x="2391" y="121"/>
                    <a:pt x="2282" y="0"/>
                    <a:pt x="213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5" name="Google Shape;1155;p40"/>
            <p:cNvSpPr/>
            <p:nvPr/>
          </p:nvSpPr>
          <p:spPr>
            <a:xfrm>
              <a:off x="5929957" y="4540356"/>
              <a:ext cx="402553" cy="216447"/>
            </a:xfrm>
            <a:custGeom>
              <a:avLst/>
              <a:gdLst/>
              <a:ahLst/>
              <a:cxnLst/>
              <a:rect l="l" t="t" r="r" b="b"/>
              <a:pathLst>
                <a:path w="5615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14" y="3019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6" name="Google Shape;1156;p40"/>
            <p:cNvSpPr/>
            <p:nvPr/>
          </p:nvSpPr>
          <p:spPr>
            <a:xfrm>
              <a:off x="2859954" y="3407399"/>
              <a:ext cx="1577880" cy="399126"/>
            </a:xfrm>
            <a:custGeom>
              <a:avLst/>
              <a:gdLst/>
              <a:ahLst/>
              <a:cxnLst/>
              <a:rect l="l" t="t" r="r" b="b"/>
              <a:pathLst>
                <a:path w="22009" h="5567" extrusionOk="0">
                  <a:moveTo>
                    <a:pt x="2137" y="1"/>
                  </a:moveTo>
                  <a:cubicBezTo>
                    <a:pt x="1992" y="1"/>
                    <a:pt x="1884" y="109"/>
                    <a:pt x="1884" y="254"/>
                  </a:cubicBezTo>
                  <a:lnTo>
                    <a:pt x="1884" y="1111"/>
                  </a:lnTo>
                  <a:lnTo>
                    <a:pt x="1123" y="1111"/>
                  </a:lnTo>
                  <a:lnTo>
                    <a:pt x="1123" y="2536"/>
                  </a:lnTo>
                  <a:lnTo>
                    <a:pt x="507" y="2536"/>
                  </a:lnTo>
                  <a:lnTo>
                    <a:pt x="507" y="1365"/>
                  </a:lnTo>
                  <a:cubicBezTo>
                    <a:pt x="507" y="1232"/>
                    <a:pt x="387" y="1111"/>
                    <a:pt x="254" y="1111"/>
                  </a:cubicBezTo>
                  <a:cubicBezTo>
                    <a:pt x="109" y="1111"/>
                    <a:pt x="0" y="1232"/>
                    <a:pt x="0" y="1365"/>
                  </a:cubicBezTo>
                  <a:lnTo>
                    <a:pt x="0" y="2536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22009" y="5566"/>
                  </a:lnTo>
                  <a:lnTo>
                    <a:pt x="22009" y="3103"/>
                  </a:lnTo>
                  <a:lnTo>
                    <a:pt x="22009" y="2536"/>
                  </a:lnTo>
                  <a:lnTo>
                    <a:pt x="22009" y="1365"/>
                  </a:lnTo>
                  <a:cubicBezTo>
                    <a:pt x="22009" y="1232"/>
                    <a:pt x="21900" y="1111"/>
                    <a:pt x="21755" y="1111"/>
                  </a:cubicBezTo>
                  <a:cubicBezTo>
                    <a:pt x="21623" y="1111"/>
                    <a:pt x="21502" y="1232"/>
                    <a:pt x="21502" y="1365"/>
                  </a:cubicBezTo>
                  <a:lnTo>
                    <a:pt x="21502" y="2536"/>
                  </a:lnTo>
                  <a:lnTo>
                    <a:pt x="20886" y="2536"/>
                  </a:lnTo>
                  <a:lnTo>
                    <a:pt x="20886" y="1111"/>
                  </a:lnTo>
                  <a:lnTo>
                    <a:pt x="20126" y="1111"/>
                  </a:lnTo>
                  <a:lnTo>
                    <a:pt x="20126" y="254"/>
                  </a:lnTo>
                  <a:cubicBezTo>
                    <a:pt x="20126" y="109"/>
                    <a:pt x="20005" y="1"/>
                    <a:pt x="19872" y="1"/>
                  </a:cubicBezTo>
                  <a:cubicBezTo>
                    <a:pt x="19727" y="1"/>
                    <a:pt x="19619" y="109"/>
                    <a:pt x="19619" y="254"/>
                  </a:cubicBezTo>
                  <a:lnTo>
                    <a:pt x="19619" y="1111"/>
                  </a:lnTo>
                  <a:lnTo>
                    <a:pt x="18858" y="1111"/>
                  </a:lnTo>
                  <a:lnTo>
                    <a:pt x="18858" y="2536"/>
                  </a:lnTo>
                  <a:lnTo>
                    <a:pt x="18242" y="2536"/>
                  </a:lnTo>
                  <a:lnTo>
                    <a:pt x="18242" y="1365"/>
                  </a:lnTo>
                  <a:cubicBezTo>
                    <a:pt x="18242" y="1232"/>
                    <a:pt x="18122" y="1111"/>
                    <a:pt x="17989" y="1111"/>
                  </a:cubicBezTo>
                  <a:cubicBezTo>
                    <a:pt x="17844" y="1111"/>
                    <a:pt x="17735" y="1232"/>
                    <a:pt x="17735" y="1365"/>
                  </a:cubicBezTo>
                  <a:lnTo>
                    <a:pt x="17735" y="2536"/>
                  </a:lnTo>
                  <a:lnTo>
                    <a:pt x="17735" y="3103"/>
                  </a:lnTo>
                  <a:lnTo>
                    <a:pt x="17735" y="4552"/>
                  </a:lnTo>
                  <a:lnTo>
                    <a:pt x="4274" y="4552"/>
                  </a:lnTo>
                  <a:lnTo>
                    <a:pt x="4274" y="3103"/>
                  </a:lnTo>
                  <a:lnTo>
                    <a:pt x="4274" y="2536"/>
                  </a:lnTo>
                  <a:lnTo>
                    <a:pt x="4274" y="1365"/>
                  </a:lnTo>
                  <a:cubicBezTo>
                    <a:pt x="4274" y="1232"/>
                    <a:pt x="4165" y="1111"/>
                    <a:pt x="4021" y="1111"/>
                  </a:cubicBezTo>
                  <a:cubicBezTo>
                    <a:pt x="3888" y="1111"/>
                    <a:pt x="3767" y="1232"/>
                    <a:pt x="3767" y="1365"/>
                  </a:cubicBezTo>
                  <a:lnTo>
                    <a:pt x="3767" y="2536"/>
                  </a:lnTo>
                  <a:lnTo>
                    <a:pt x="3151" y="2536"/>
                  </a:lnTo>
                  <a:lnTo>
                    <a:pt x="3151" y="1111"/>
                  </a:lnTo>
                  <a:lnTo>
                    <a:pt x="2391" y="1111"/>
                  </a:lnTo>
                  <a:lnTo>
                    <a:pt x="2391" y="254"/>
                  </a:lnTo>
                  <a:cubicBezTo>
                    <a:pt x="2391" y="109"/>
                    <a:pt x="2270" y="1"/>
                    <a:pt x="21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157" name="Google Shape;1157;p40"/>
            <p:cNvSpPr/>
            <p:nvPr/>
          </p:nvSpPr>
          <p:spPr>
            <a:xfrm>
              <a:off x="2976812" y="3625488"/>
              <a:ext cx="3190388" cy="857831"/>
            </a:xfrm>
            <a:custGeom>
              <a:avLst/>
              <a:gdLst/>
              <a:ahLst/>
              <a:cxnLst/>
              <a:rect l="l" t="t" r="r" b="b"/>
              <a:pathLst>
                <a:path w="44501" h="11965" extrusionOk="0">
                  <a:moveTo>
                    <a:pt x="0" y="1"/>
                  </a:moveTo>
                  <a:lnTo>
                    <a:pt x="0" y="2017"/>
                  </a:lnTo>
                  <a:lnTo>
                    <a:pt x="1014" y="2017"/>
                  </a:lnTo>
                  <a:lnTo>
                    <a:pt x="1014" y="1"/>
                  </a:lnTo>
                  <a:close/>
                  <a:moveTo>
                    <a:pt x="17735" y="1"/>
                  </a:moveTo>
                  <a:lnTo>
                    <a:pt x="17735" y="2017"/>
                  </a:lnTo>
                  <a:lnTo>
                    <a:pt x="18749" y="2017"/>
                  </a:lnTo>
                  <a:lnTo>
                    <a:pt x="18749" y="1"/>
                  </a:lnTo>
                  <a:close/>
                  <a:moveTo>
                    <a:pt x="0" y="3321"/>
                  </a:moveTo>
                  <a:lnTo>
                    <a:pt x="0" y="5337"/>
                  </a:lnTo>
                  <a:lnTo>
                    <a:pt x="1014" y="5337"/>
                  </a:lnTo>
                  <a:lnTo>
                    <a:pt x="1014" y="3321"/>
                  </a:lnTo>
                  <a:close/>
                  <a:moveTo>
                    <a:pt x="17735" y="3321"/>
                  </a:moveTo>
                  <a:lnTo>
                    <a:pt x="17735" y="5337"/>
                  </a:lnTo>
                  <a:lnTo>
                    <a:pt x="18749" y="5337"/>
                  </a:lnTo>
                  <a:lnTo>
                    <a:pt x="18749" y="3321"/>
                  </a:lnTo>
                  <a:close/>
                  <a:moveTo>
                    <a:pt x="43498" y="3321"/>
                  </a:moveTo>
                  <a:lnTo>
                    <a:pt x="43498" y="5337"/>
                  </a:lnTo>
                  <a:lnTo>
                    <a:pt x="44500" y="5337"/>
                  </a:lnTo>
                  <a:lnTo>
                    <a:pt x="44500" y="3321"/>
                  </a:lnTo>
                  <a:close/>
                  <a:moveTo>
                    <a:pt x="0" y="6629"/>
                  </a:moveTo>
                  <a:lnTo>
                    <a:pt x="0" y="8645"/>
                  </a:lnTo>
                  <a:lnTo>
                    <a:pt x="1014" y="8645"/>
                  </a:lnTo>
                  <a:lnTo>
                    <a:pt x="1014" y="6629"/>
                  </a:lnTo>
                  <a:close/>
                  <a:moveTo>
                    <a:pt x="17735" y="6629"/>
                  </a:moveTo>
                  <a:lnTo>
                    <a:pt x="17735" y="8645"/>
                  </a:lnTo>
                  <a:lnTo>
                    <a:pt x="18749" y="8645"/>
                  </a:lnTo>
                  <a:lnTo>
                    <a:pt x="18749" y="6629"/>
                  </a:lnTo>
                  <a:close/>
                  <a:moveTo>
                    <a:pt x="43498" y="6629"/>
                  </a:moveTo>
                  <a:lnTo>
                    <a:pt x="43498" y="8645"/>
                  </a:lnTo>
                  <a:lnTo>
                    <a:pt x="44500" y="8645"/>
                  </a:lnTo>
                  <a:lnTo>
                    <a:pt x="44500" y="6629"/>
                  </a:lnTo>
                  <a:close/>
                  <a:moveTo>
                    <a:pt x="0" y="9949"/>
                  </a:moveTo>
                  <a:lnTo>
                    <a:pt x="0" y="11965"/>
                  </a:lnTo>
                  <a:lnTo>
                    <a:pt x="1014" y="11965"/>
                  </a:lnTo>
                  <a:lnTo>
                    <a:pt x="1014" y="9949"/>
                  </a:lnTo>
                  <a:close/>
                  <a:moveTo>
                    <a:pt x="17735" y="9949"/>
                  </a:moveTo>
                  <a:lnTo>
                    <a:pt x="17735" y="11965"/>
                  </a:lnTo>
                  <a:lnTo>
                    <a:pt x="18749" y="11965"/>
                  </a:lnTo>
                  <a:lnTo>
                    <a:pt x="18749" y="9949"/>
                  </a:lnTo>
                  <a:close/>
                  <a:moveTo>
                    <a:pt x="43498" y="9949"/>
                  </a:moveTo>
                  <a:lnTo>
                    <a:pt x="43498" y="11965"/>
                  </a:lnTo>
                  <a:lnTo>
                    <a:pt x="44500" y="11965"/>
                  </a:lnTo>
                  <a:lnTo>
                    <a:pt x="44500" y="99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0B2D6B1-6944-42F8-BD12-9BA2B7A75110}"/>
              </a:ext>
            </a:extLst>
          </p:cNvPr>
          <p:cNvGrpSpPr/>
          <p:nvPr/>
        </p:nvGrpSpPr>
        <p:grpSpPr>
          <a:xfrm>
            <a:off x="283068" y="623681"/>
            <a:ext cx="4212732" cy="1059605"/>
            <a:chOff x="2173730" y="1501140"/>
            <a:chExt cx="3518410" cy="1003008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F0BCEF71-825D-4FAC-A721-A8F34CE303AA}"/>
              </a:ext>
            </a:extLst>
          </p:cNvPr>
          <p:cNvGrpSpPr/>
          <p:nvPr/>
        </p:nvGrpSpPr>
        <p:grpSpPr>
          <a:xfrm>
            <a:off x="772625" y="2179883"/>
            <a:ext cx="7917420" cy="2763584"/>
            <a:chOff x="942978" y="2037081"/>
            <a:chExt cx="9663101" cy="258254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xmlns="" id="{6337DA22-789C-4796-8598-20773ECF52AC}"/>
                </a:ext>
              </a:extLst>
            </p:cNvPr>
            <p:cNvGrpSpPr/>
            <p:nvPr/>
          </p:nvGrpSpPr>
          <p:grpSpPr>
            <a:xfrm>
              <a:off x="1278478" y="2037081"/>
              <a:ext cx="9327601" cy="2582544"/>
              <a:chOff x="1278478" y="2037081"/>
              <a:chExt cx="9327601" cy="2582544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xmlns="" id="{FABFC0D5-EB65-47F8-B5CF-A892D4AE9E56}"/>
                  </a:ext>
                </a:extLst>
              </p:cNvPr>
              <p:cNvGrpSpPr/>
              <p:nvPr/>
            </p:nvGrpSpPr>
            <p:grpSpPr>
              <a:xfrm>
                <a:off x="1278478" y="2037081"/>
                <a:ext cx="9327601" cy="2582544"/>
                <a:chOff x="805581" y="1122832"/>
                <a:chExt cx="7521527" cy="15965321"/>
              </a:xfrm>
            </p:grpSpPr>
            <p:sp>
              <p:nvSpPr>
                <p:cNvPr id="21" name="Rectangle: Diagonal Corners Rounded 20">
                  <a:extLst>
                    <a:ext uri="{FF2B5EF4-FFF2-40B4-BE49-F238E27FC236}">
                      <a16:creationId xmlns:a16="http://schemas.microsoft.com/office/drawing/2014/main" xmlns="" id="{20BAF10E-1404-4114-87D0-98B6105ABC48}"/>
                    </a:ext>
                  </a:extLst>
                </p:cNvPr>
                <p:cNvSpPr/>
                <p:nvPr/>
              </p:nvSpPr>
              <p:spPr>
                <a:xfrm>
                  <a:off x="805581" y="1122832"/>
                  <a:ext cx="7521527" cy="15965321"/>
                </a:xfrm>
                <a:prstGeom prst="round2DiagRect">
                  <a:avLst>
                    <a:gd name="adj1" fmla="val 47605"/>
                    <a:gd name="adj2" fmla="val 0"/>
                  </a:avLst>
                </a:prstGeom>
                <a:solidFill>
                  <a:srgbClr val="DBB227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buClr>
                      <a:srgbClr val="000000"/>
                    </a:buClr>
                    <a:buFont typeface="Arial"/>
                    <a:buNone/>
                  </a:pPr>
                  <a:endParaRPr lang="en-GB" sz="2369" kern="0" dirty="0">
                    <a:solidFill>
                      <a:srgbClr val="FEF5E4"/>
                    </a:solidFill>
                    <a:sym typeface="Arial"/>
                  </a:endParaRPr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xmlns="" id="{3550E4E4-AE3B-4DA3-B67B-2EB70F779B3B}"/>
                    </a:ext>
                  </a:extLst>
                </p:cNvPr>
                <p:cNvSpPr txBox="1"/>
                <p:nvPr/>
              </p:nvSpPr>
              <p:spPr>
                <a:xfrm>
                  <a:off x="1480540" y="5745667"/>
                  <a:ext cx="6298885" cy="85345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Bội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của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a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có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dạng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tổng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quát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là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a . k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với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k    N. ta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có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thể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</a:t>
                  </a:r>
                  <a:r>
                    <a:rPr lang="en-US" sz="3000" kern="0" dirty="0" err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viết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:</a:t>
                  </a:r>
                </a:p>
                <a:p>
                  <a:pPr>
                    <a:buClr>
                      <a:srgbClr val="000000"/>
                    </a:buClr>
                    <a:buFont typeface="Arial"/>
                    <a:buNone/>
                  </a:pP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B(a) = {a . k </a:t>
                  </a:r>
                  <a:r>
                    <a:rPr lang="en-US" sz="3000" b="1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|</a:t>
                  </a:r>
                  <a:r>
                    <a:rPr lang="en-US" sz="3000" kern="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Arial"/>
                    </a:rPr>
                    <a:t> k    N}</a:t>
                  </a:r>
                  <a:endParaRPr lang="en-GB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endParaRPr>
                </a:p>
              </p:txBody>
            </p:sp>
          </p:grp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xmlns="" id="{F95A6000-A45C-420C-8CC9-DDC28E8683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8657031"/>
                  </p:ext>
                </p:extLst>
              </p:nvPr>
            </p:nvGraphicFramePr>
            <p:xfrm>
              <a:off x="2539682" y="3286231"/>
              <a:ext cx="3778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2" name="Equation" r:id="rId4" imgW="126720" imgH="126720" progId="Equation.DSMT4">
                      <p:embed/>
                    </p:oleObj>
                  </mc:Choice>
                  <mc:Fallback>
                    <p:oleObj name="Equation" r:id="rId4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539682" y="3286231"/>
                            <a:ext cx="377825" cy="377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xmlns="" id="{1BA8BD01-961C-4365-8055-12F4E91143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2752780"/>
                  </p:ext>
                </p:extLst>
              </p:nvPr>
            </p:nvGraphicFramePr>
            <p:xfrm>
              <a:off x="5117691" y="3776234"/>
              <a:ext cx="37782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3" name="Equation" r:id="rId6" imgW="378185" imgH="376739" progId="Equation.DSMT4">
                      <p:embed/>
                    </p:oleObj>
                  </mc:Choice>
                  <mc:Fallback>
                    <p:oleObj name="Equation" r:id="rId6" imgW="378185" imgH="37673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5117691" y="3776234"/>
                            <a:ext cx="377825" cy="376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3527C5C2-61E1-49F2-B285-37CFD5C49152}"/>
                </a:ext>
              </a:extLst>
            </p:cNvPr>
            <p:cNvGrpSpPr/>
            <p:nvPr/>
          </p:nvGrpSpPr>
          <p:grpSpPr>
            <a:xfrm>
              <a:off x="942978" y="2186430"/>
              <a:ext cx="2453741" cy="698838"/>
              <a:chOff x="942978" y="2186430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xmlns="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1820430" y="1308978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 dirty="0">
                  <a:solidFill>
                    <a:srgbClr val="202640"/>
                  </a:solidFill>
                  <a:sym typeface="Arial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493479" y="2234051"/>
                <a:ext cx="1487686" cy="517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 err="1">
                    <a:solidFill>
                      <a:srgbClr val="20264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ú</a:t>
                </a:r>
                <a:r>
                  <a:rPr lang="en-US" sz="3000" kern="0" dirty="0">
                    <a:solidFill>
                      <a:srgbClr val="20264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ý:</a:t>
                </a:r>
                <a:endParaRPr lang="en-GB" sz="3000" kern="0" dirty="0">
                  <a:solidFill>
                    <a:srgbClr val="20264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36628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xmlns="" id="{AEF57136-1FD0-4569-A925-328E895D2023}"/>
              </a:ext>
            </a:extLst>
          </p:cNvPr>
          <p:cNvGrpSpPr/>
          <p:nvPr/>
        </p:nvGrpSpPr>
        <p:grpSpPr>
          <a:xfrm>
            <a:off x="297718" y="630949"/>
            <a:ext cx="3969482" cy="1059605"/>
            <a:chOff x="2173730" y="1501140"/>
            <a:chExt cx="3518410" cy="1003008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xmlns="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xmlns="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3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AC2CFE78-AFF2-4FEE-B616-F454B1D103D7}"/>
              </a:ext>
            </a:extLst>
          </p:cNvPr>
          <p:cNvGrpSpPr/>
          <p:nvPr/>
        </p:nvGrpSpPr>
        <p:grpSpPr>
          <a:xfrm>
            <a:off x="56030" y="1378001"/>
            <a:ext cx="8712256" cy="2084852"/>
            <a:chOff x="68384" y="1287729"/>
            <a:chExt cx="10633187" cy="1948275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xmlns="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xmlns="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xmlns="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38054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ãy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ìm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ác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ập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hợp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30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30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(4); 				b) B(7).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endParaRPr lang="en-GB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xmlns="" id="{BD5EBD10-C653-4F9F-A049-9C86F35335DE}"/>
                </a:ext>
              </a:extLst>
            </p:cNvPr>
            <p:cNvGrpSpPr/>
            <p:nvPr/>
          </p:nvGrpSpPr>
          <p:grpSpPr>
            <a:xfrm>
              <a:off x="68384" y="1287729"/>
              <a:ext cx="3179642" cy="797107"/>
              <a:chOff x="1854404" y="3385410"/>
              <a:chExt cx="3179642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xmlns="" id="{40025F93-543B-45E9-AA2C-DB1364E11487}"/>
                  </a:ext>
                </a:extLst>
              </p:cNvPr>
              <p:cNvSpPr/>
              <p:nvPr/>
            </p:nvSpPr>
            <p:spPr>
              <a:xfrm>
                <a:off x="1881522" y="3385410"/>
                <a:ext cx="2690206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54404" y="3510701"/>
                <a:ext cx="3179642" cy="5177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Thực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</a:t>
                </a:r>
                <a:r>
                  <a:rPr lang="en-US" sz="3000" b="1" kern="0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hành</a:t>
                </a:r>
                <a:r>
                  <a:rPr lang="en-US" sz="3000" b="1" kern="0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 3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A3EE2FB6-6200-4B18-A5F0-A8FC1FE9D47E}"/>
              </a:ext>
            </a:extLst>
          </p:cNvPr>
          <p:cNvGrpSpPr/>
          <p:nvPr/>
        </p:nvGrpSpPr>
        <p:grpSpPr>
          <a:xfrm>
            <a:off x="168682" y="4260421"/>
            <a:ext cx="8599604" cy="1978420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xmlns="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xmlns="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8916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(4) = {0; 4; 8; 12; 16; …}</a:t>
                </a:r>
              </a:p>
              <a:p>
                <a:pPr marL="514350" indent="-514350">
                  <a:buClr>
                    <a:srgbClr val="000000"/>
                  </a:buClr>
                  <a:buFont typeface="+mj-lt"/>
                  <a:buAutoNum type="alphaLcParenR"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(7) = {0; 7; 14; 21; 35; …}.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xmlns="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xmlns="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xmlns="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xmlns="" id="{A1639B7E-50CE-4A61-A7BC-795ADDEFC086}"/>
              </a:ext>
            </a:extLst>
          </p:cNvPr>
          <p:cNvGrpSpPr/>
          <p:nvPr/>
        </p:nvGrpSpPr>
        <p:grpSpPr>
          <a:xfrm>
            <a:off x="6949212" y="428322"/>
            <a:ext cx="1146290" cy="1330748"/>
            <a:chOff x="2410512" y="1303570"/>
            <a:chExt cx="1399031" cy="1243572"/>
          </a:xfrm>
        </p:grpSpPr>
        <p:sp>
          <p:nvSpPr>
            <p:cNvPr id="307" name="Google Shape;2476;p53">
              <a:extLst>
                <a:ext uri="{FF2B5EF4-FFF2-40B4-BE49-F238E27FC236}">
                  <a16:creationId xmlns:a16="http://schemas.microsoft.com/office/drawing/2014/main" xmlns="" id="{5CB99792-F8A1-4B39-9D9B-E4D0C244CEBE}"/>
                </a:ext>
              </a:extLst>
            </p:cNvPr>
            <p:cNvSpPr/>
            <p:nvPr/>
          </p:nvSpPr>
          <p:spPr>
            <a:xfrm>
              <a:off x="2588651" y="1871838"/>
              <a:ext cx="153264" cy="161233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xmlns="" id="{ED72D26D-7559-43DE-8E31-E26C5AE31634}"/>
                </a:ext>
              </a:extLst>
            </p:cNvPr>
            <p:cNvGrpSpPr/>
            <p:nvPr/>
          </p:nvGrpSpPr>
          <p:grpSpPr>
            <a:xfrm>
              <a:off x="2410512" y="1303570"/>
              <a:ext cx="1399031" cy="1243572"/>
              <a:chOff x="2440297" y="1305404"/>
              <a:chExt cx="1399031" cy="1243572"/>
            </a:xfrm>
          </p:grpSpPr>
          <p:sp>
            <p:nvSpPr>
              <p:cNvPr id="309" name="Google Shape;2475;p53">
                <a:extLst>
                  <a:ext uri="{FF2B5EF4-FFF2-40B4-BE49-F238E27FC236}">
                    <a16:creationId xmlns:a16="http://schemas.microsoft.com/office/drawing/2014/main" xmlns="" id="{47EBB6F7-1D25-4ECF-A73F-9F07D30A59D8}"/>
                  </a:ext>
                </a:extLst>
              </p:cNvPr>
              <p:cNvSpPr/>
              <p:nvPr/>
            </p:nvSpPr>
            <p:spPr>
              <a:xfrm>
                <a:off x="2440297" y="1305404"/>
                <a:ext cx="1399031" cy="441458"/>
              </a:xfrm>
              <a:custGeom>
                <a:avLst/>
                <a:gdLst/>
                <a:ahLst/>
                <a:cxnLst/>
                <a:rect l="l" t="t" r="r" b="b"/>
                <a:pathLst>
                  <a:path w="10826" h="4578" extrusionOk="0">
                    <a:moveTo>
                      <a:pt x="5613" y="0"/>
                    </a:moveTo>
                    <a:cubicBezTo>
                      <a:pt x="4466" y="0"/>
                      <a:pt x="3480" y="674"/>
                      <a:pt x="3019" y="1634"/>
                    </a:cubicBezTo>
                    <a:cubicBezTo>
                      <a:pt x="2794" y="1572"/>
                      <a:pt x="2582" y="1547"/>
                      <a:pt x="2333" y="1547"/>
                    </a:cubicBezTo>
                    <a:cubicBezTo>
                      <a:pt x="1048" y="1547"/>
                      <a:pt x="1" y="2594"/>
                      <a:pt x="1" y="3866"/>
                    </a:cubicBezTo>
                    <a:cubicBezTo>
                      <a:pt x="1" y="4116"/>
                      <a:pt x="51" y="4365"/>
                      <a:pt x="113" y="4577"/>
                    </a:cubicBezTo>
                    <a:lnTo>
                      <a:pt x="10689" y="4577"/>
                    </a:lnTo>
                    <a:cubicBezTo>
                      <a:pt x="10776" y="4365"/>
                      <a:pt x="10826" y="4116"/>
                      <a:pt x="10826" y="3866"/>
                    </a:cubicBezTo>
                    <a:cubicBezTo>
                      <a:pt x="10826" y="2856"/>
                      <a:pt x="10003" y="2033"/>
                      <a:pt x="8980" y="2033"/>
                    </a:cubicBezTo>
                    <a:cubicBezTo>
                      <a:pt x="8781" y="2033"/>
                      <a:pt x="8594" y="2058"/>
                      <a:pt x="8406" y="2120"/>
                    </a:cubicBezTo>
                    <a:cubicBezTo>
                      <a:pt x="8070" y="911"/>
                      <a:pt x="6947" y="0"/>
                      <a:pt x="5613" y="0"/>
                    </a:cubicBezTo>
                    <a:close/>
                  </a:path>
                </a:pathLst>
              </a:custGeom>
              <a:solidFill>
                <a:srgbClr val="B7B9CB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0" name="Google Shape;2477;p53">
                <a:extLst>
                  <a:ext uri="{FF2B5EF4-FFF2-40B4-BE49-F238E27FC236}">
                    <a16:creationId xmlns:a16="http://schemas.microsoft.com/office/drawing/2014/main" xmlns="" id="{AD9E9A72-F29F-4880-AAAC-72C337516E4B}"/>
                  </a:ext>
                </a:extLst>
              </p:cNvPr>
              <p:cNvSpPr/>
              <p:nvPr/>
            </p:nvSpPr>
            <p:spPr>
              <a:xfrm>
                <a:off x="2588651" y="2129212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8"/>
                      <a:pt x="0" y="1073"/>
                    </a:cubicBezTo>
                    <a:cubicBezTo>
                      <a:pt x="0" y="1409"/>
                      <a:pt x="262" y="1671"/>
                      <a:pt x="586" y="1671"/>
                    </a:cubicBezTo>
                    <a:cubicBezTo>
                      <a:pt x="911" y="1671"/>
                      <a:pt x="1185" y="1409"/>
                      <a:pt x="1185" y="1073"/>
                    </a:cubicBezTo>
                    <a:cubicBezTo>
                      <a:pt x="1185" y="761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1" name="Google Shape;2478;p53">
                <a:extLst>
                  <a:ext uri="{FF2B5EF4-FFF2-40B4-BE49-F238E27FC236}">
                    <a16:creationId xmlns:a16="http://schemas.microsoft.com/office/drawing/2014/main" xmlns="" id="{57C63E59-5732-4801-A2AE-AF72429A28C2}"/>
                  </a:ext>
                </a:extLst>
              </p:cNvPr>
              <p:cNvSpPr/>
              <p:nvPr/>
            </p:nvSpPr>
            <p:spPr>
              <a:xfrm>
                <a:off x="2588651" y="2387743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9"/>
                      <a:pt x="0" y="1073"/>
                    </a:cubicBezTo>
                    <a:cubicBezTo>
                      <a:pt x="0" y="1410"/>
                      <a:pt x="262" y="1671"/>
                      <a:pt x="586" y="1671"/>
                    </a:cubicBezTo>
                    <a:cubicBezTo>
                      <a:pt x="911" y="1671"/>
                      <a:pt x="1185" y="1410"/>
                      <a:pt x="1185" y="1073"/>
                    </a:cubicBezTo>
                    <a:cubicBezTo>
                      <a:pt x="1185" y="74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2" name="Google Shape;2479;p53">
                <a:extLst>
                  <a:ext uri="{FF2B5EF4-FFF2-40B4-BE49-F238E27FC236}">
                    <a16:creationId xmlns:a16="http://schemas.microsoft.com/office/drawing/2014/main" xmlns="" id="{91A14CC7-7B17-4F35-B08C-AE191C617393}"/>
                  </a:ext>
                </a:extLst>
              </p:cNvPr>
              <p:cNvSpPr/>
              <p:nvPr/>
            </p:nvSpPr>
            <p:spPr>
              <a:xfrm>
                <a:off x="2827079" y="2013687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1"/>
                    </a:moveTo>
                    <a:cubicBezTo>
                      <a:pt x="600" y="1"/>
                      <a:pt x="1" y="749"/>
                      <a:pt x="1" y="1073"/>
                    </a:cubicBezTo>
                    <a:cubicBezTo>
                      <a:pt x="1" y="1398"/>
                      <a:pt x="275" y="1672"/>
                      <a:pt x="600" y="1672"/>
                    </a:cubicBezTo>
                    <a:cubicBezTo>
                      <a:pt x="924" y="1672"/>
                      <a:pt x="1186" y="1398"/>
                      <a:pt x="1186" y="1073"/>
                    </a:cubicBezTo>
                    <a:cubicBezTo>
                      <a:pt x="1186" y="749"/>
                      <a:pt x="600" y="1"/>
                      <a:pt x="60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313" name="Google Shape;2480;p53">
                <a:extLst>
                  <a:ext uri="{FF2B5EF4-FFF2-40B4-BE49-F238E27FC236}">
                    <a16:creationId xmlns:a16="http://schemas.microsoft.com/office/drawing/2014/main" xmlns="" id="{FBF7F595-B7F8-41EB-930F-4D912A244FEA}"/>
                  </a:ext>
                </a:extLst>
              </p:cNvPr>
              <p:cNvSpPr/>
              <p:nvPr/>
            </p:nvSpPr>
            <p:spPr>
              <a:xfrm>
                <a:off x="2827079" y="2272315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0"/>
                    </a:moveTo>
                    <a:cubicBezTo>
                      <a:pt x="600" y="0"/>
                      <a:pt x="1" y="748"/>
                      <a:pt x="1" y="1073"/>
                    </a:cubicBezTo>
                    <a:cubicBezTo>
                      <a:pt x="1" y="1397"/>
                      <a:pt x="275" y="1671"/>
                      <a:pt x="600" y="1671"/>
                    </a:cubicBezTo>
                    <a:cubicBezTo>
                      <a:pt x="924" y="1671"/>
                      <a:pt x="1186" y="1397"/>
                      <a:pt x="1186" y="1073"/>
                    </a:cubicBezTo>
                    <a:cubicBezTo>
                      <a:pt x="1186" y="748"/>
                      <a:pt x="600" y="0"/>
                      <a:pt x="60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xmlns="" id="{8A191E4D-B7FB-43E0-A9F8-795B748AE7D6}"/>
              </a:ext>
            </a:extLst>
          </p:cNvPr>
          <p:cNvGrpSpPr/>
          <p:nvPr/>
        </p:nvGrpSpPr>
        <p:grpSpPr>
          <a:xfrm>
            <a:off x="8188883" y="1433060"/>
            <a:ext cx="762041" cy="884239"/>
            <a:chOff x="4190576" y="5426661"/>
            <a:chExt cx="930060" cy="826313"/>
          </a:xfrm>
        </p:grpSpPr>
        <p:sp>
          <p:nvSpPr>
            <p:cNvPr id="315" name="Google Shape;2463;p53">
              <a:extLst>
                <a:ext uri="{FF2B5EF4-FFF2-40B4-BE49-F238E27FC236}">
                  <a16:creationId xmlns:a16="http://schemas.microsoft.com/office/drawing/2014/main" xmlns="" id="{6EB0E0B8-E490-4FCB-A779-3B9541CFB900}"/>
                </a:ext>
              </a:extLst>
            </p:cNvPr>
            <p:cNvSpPr/>
            <p:nvPr/>
          </p:nvSpPr>
          <p:spPr>
            <a:xfrm>
              <a:off x="4190576" y="5426661"/>
              <a:ext cx="930060" cy="293535"/>
            </a:xfrm>
            <a:custGeom>
              <a:avLst/>
              <a:gdLst/>
              <a:ahLst/>
              <a:cxnLst/>
              <a:rect l="l" t="t" r="r" b="b"/>
              <a:pathLst>
                <a:path w="7197" h="3044" extrusionOk="0">
                  <a:moveTo>
                    <a:pt x="3729" y="1"/>
                  </a:moveTo>
                  <a:cubicBezTo>
                    <a:pt x="2969" y="1"/>
                    <a:pt x="2320" y="437"/>
                    <a:pt x="2008" y="1086"/>
                  </a:cubicBezTo>
                  <a:cubicBezTo>
                    <a:pt x="1859" y="1036"/>
                    <a:pt x="1709" y="1023"/>
                    <a:pt x="1547" y="1023"/>
                  </a:cubicBezTo>
                  <a:cubicBezTo>
                    <a:pt x="686" y="1023"/>
                    <a:pt x="1" y="1709"/>
                    <a:pt x="1" y="2557"/>
                  </a:cubicBezTo>
                  <a:cubicBezTo>
                    <a:pt x="1" y="2732"/>
                    <a:pt x="38" y="2894"/>
                    <a:pt x="88" y="3044"/>
                  </a:cubicBezTo>
                  <a:lnTo>
                    <a:pt x="7097" y="3044"/>
                  </a:lnTo>
                  <a:cubicBezTo>
                    <a:pt x="7159" y="2906"/>
                    <a:pt x="7196" y="2732"/>
                    <a:pt x="7196" y="2570"/>
                  </a:cubicBezTo>
                  <a:cubicBezTo>
                    <a:pt x="7196" y="1896"/>
                    <a:pt x="6648" y="1347"/>
                    <a:pt x="5974" y="1347"/>
                  </a:cubicBezTo>
                  <a:cubicBezTo>
                    <a:pt x="5837" y="1347"/>
                    <a:pt x="5712" y="1360"/>
                    <a:pt x="5588" y="1410"/>
                  </a:cubicBezTo>
                  <a:cubicBezTo>
                    <a:pt x="5351" y="599"/>
                    <a:pt x="4627" y="1"/>
                    <a:pt x="372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6" name="Google Shape;2464;p53">
              <a:extLst>
                <a:ext uri="{FF2B5EF4-FFF2-40B4-BE49-F238E27FC236}">
                  <a16:creationId xmlns:a16="http://schemas.microsoft.com/office/drawing/2014/main" xmlns="" id="{1F136185-E48D-4E46-8173-B5E5D2B4B8FC}"/>
                </a:ext>
              </a:extLst>
            </p:cNvPr>
            <p:cNvSpPr/>
            <p:nvPr/>
          </p:nvSpPr>
          <p:spPr>
            <a:xfrm>
              <a:off x="4290471" y="5801872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1" y="499"/>
                    <a:pt x="1" y="711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11"/>
                  </a:cubicBezTo>
                  <a:cubicBezTo>
                    <a:pt x="774" y="512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7" name="Google Shape;2465;p53">
              <a:extLst>
                <a:ext uri="{FF2B5EF4-FFF2-40B4-BE49-F238E27FC236}">
                  <a16:creationId xmlns:a16="http://schemas.microsoft.com/office/drawing/2014/main" xmlns="" id="{8D9A64FE-7371-4A5C-97EE-B731F9618773}"/>
                </a:ext>
              </a:extLst>
            </p:cNvPr>
            <p:cNvSpPr/>
            <p:nvPr/>
          </p:nvSpPr>
          <p:spPr>
            <a:xfrm>
              <a:off x="4290471" y="5975063"/>
              <a:ext cx="100022" cy="105881"/>
            </a:xfrm>
            <a:custGeom>
              <a:avLst/>
              <a:gdLst/>
              <a:ahLst/>
              <a:cxnLst/>
              <a:rect l="l" t="t" r="r" b="b"/>
              <a:pathLst>
                <a:path w="774" h="1098" extrusionOk="0">
                  <a:moveTo>
                    <a:pt x="387" y="0"/>
                  </a:moveTo>
                  <a:cubicBezTo>
                    <a:pt x="387" y="0"/>
                    <a:pt x="1" y="499"/>
                    <a:pt x="1" y="711"/>
                  </a:cubicBezTo>
                  <a:cubicBezTo>
                    <a:pt x="1" y="936"/>
                    <a:pt x="175" y="1098"/>
                    <a:pt x="387" y="1098"/>
                  </a:cubicBezTo>
                  <a:cubicBezTo>
                    <a:pt x="612" y="1098"/>
                    <a:pt x="774" y="936"/>
                    <a:pt x="774" y="711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8" name="Google Shape;2466;p53">
              <a:extLst>
                <a:ext uri="{FF2B5EF4-FFF2-40B4-BE49-F238E27FC236}">
                  <a16:creationId xmlns:a16="http://schemas.microsoft.com/office/drawing/2014/main" xmlns="" id="{2190944C-A79D-4CC8-948F-FD1E575A7251}"/>
                </a:ext>
              </a:extLst>
            </p:cNvPr>
            <p:cNvSpPr/>
            <p:nvPr/>
          </p:nvSpPr>
          <p:spPr>
            <a:xfrm>
              <a:off x="4290471" y="6145840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0"/>
                  </a:moveTo>
                  <a:cubicBezTo>
                    <a:pt x="387" y="0"/>
                    <a:pt x="1" y="499"/>
                    <a:pt x="1" y="724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24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19" name="Google Shape;2467;p53">
              <a:extLst>
                <a:ext uri="{FF2B5EF4-FFF2-40B4-BE49-F238E27FC236}">
                  <a16:creationId xmlns:a16="http://schemas.microsoft.com/office/drawing/2014/main" xmlns="" id="{E781DD01-E0FA-452B-8EE8-FF9444EFE2F9}"/>
                </a:ext>
              </a:extLst>
            </p:cNvPr>
            <p:cNvSpPr/>
            <p:nvPr/>
          </p:nvSpPr>
          <p:spPr>
            <a:xfrm>
              <a:off x="4450069" y="5896858"/>
              <a:ext cx="100022" cy="105976"/>
            </a:xfrm>
            <a:custGeom>
              <a:avLst/>
              <a:gdLst/>
              <a:ahLst/>
              <a:cxnLst/>
              <a:rect l="l" t="t" r="r" b="b"/>
              <a:pathLst>
                <a:path w="774" h="1099" extrusionOk="0">
                  <a:moveTo>
                    <a:pt x="387" y="1"/>
                  </a:moveTo>
                  <a:cubicBezTo>
                    <a:pt x="387" y="1"/>
                    <a:pt x="0" y="500"/>
                    <a:pt x="0" y="712"/>
                  </a:cubicBezTo>
                  <a:cubicBezTo>
                    <a:pt x="0" y="936"/>
                    <a:pt x="163" y="1098"/>
                    <a:pt x="387" y="1098"/>
                  </a:cubicBezTo>
                  <a:cubicBezTo>
                    <a:pt x="599" y="1098"/>
                    <a:pt x="774" y="936"/>
                    <a:pt x="774" y="712"/>
                  </a:cubicBezTo>
                  <a:cubicBezTo>
                    <a:pt x="774" y="500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20" name="Google Shape;2468;p53">
              <a:extLst>
                <a:ext uri="{FF2B5EF4-FFF2-40B4-BE49-F238E27FC236}">
                  <a16:creationId xmlns:a16="http://schemas.microsoft.com/office/drawing/2014/main" xmlns="" id="{22FE40E6-7332-4F53-8E4D-775C08E0D5E6}"/>
                </a:ext>
              </a:extLst>
            </p:cNvPr>
            <p:cNvSpPr/>
            <p:nvPr/>
          </p:nvSpPr>
          <p:spPr>
            <a:xfrm>
              <a:off x="4450069" y="6067635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0" y="499"/>
                    <a:pt x="0" y="724"/>
                  </a:cubicBezTo>
                  <a:cubicBezTo>
                    <a:pt x="0" y="936"/>
                    <a:pt x="163" y="1111"/>
                    <a:pt x="387" y="1111"/>
                  </a:cubicBezTo>
                  <a:cubicBezTo>
                    <a:pt x="599" y="1111"/>
                    <a:pt x="774" y="936"/>
                    <a:pt x="774" y="724"/>
                  </a:cubicBezTo>
                  <a:cubicBezTo>
                    <a:pt x="774" y="499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55257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4" name="Google Shape;1444;p45"/>
          <p:cNvGrpSpPr/>
          <p:nvPr/>
        </p:nvGrpSpPr>
        <p:grpSpPr>
          <a:xfrm>
            <a:off x="72563" y="5146310"/>
            <a:ext cx="1043449" cy="1711690"/>
            <a:chOff x="166443" y="3512772"/>
            <a:chExt cx="1453155" cy="1660561"/>
          </a:xfrm>
        </p:grpSpPr>
        <p:sp>
          <p:nvSpPr>
            <p:cNvPr id="1445" name="Google Shape;1445;p45"/>
            <p:cNvSpPr/>
            <p:nvPr/>
          </p:nvSpPr>
          <p:spPr>
            <a:xfrm>
              <a:off x="216832" y="3564212"/>
              <a:ext cx="1352296" cy="1351843"/>
            </a:xfrm>
            <a:custGeom>
              <a:avLst/>
              <a:gdLst/>
              <a:ahLst/>
              <a:cxnLst/>
              <a:rect l="l" t="t" r="r" b="b"/>
              <a:pathLst>
                <a:path w="16505" h="16504" extrusionOk="0">
                  <a:moveTo>
                    <a:pt x="8259" y="508"/>
                  </a:moveTo>
                  <a:cubicBezTo>
                    <a:pt x="12532" y="508"/>
                    <a:pt x="16009" y="3985"/>
                    <a:pt x="16009" y="8258"/>
                  </a:cubicBezTo>
                  <a:cubicBezTo>
                    <a:pt x="16009" y="12532"/>
                    <a:pt x="12532" y="16009"/>
                    <a:pt x="8259" y="16009"/>
                  </a:cubicBezTo>
                  <a:cubicBezTo>
                    <a:pt x="3985" y="16009"/>
                    <a:pt x="508" y="12532"/>
                    <a:pt x="508" y="8258"/>
                  </a:cubicBezTo>
                  <a:cubicBezTo>
                    <a:pt x="508" y="3985"/>
                    <a:pt x="3985" y="508"/>
                    <a:pt x="8259" y="508"/>
                  </a:cubicBezTo>
                  <a:close/>
                  <a:moveTo>
                    <a:pt x="8259" y="1"/>
                  </a:moveTo>
                  <a:cubicBezTo>
                    <a:pt x="3707" y="1"/>
                    <a:pt x="1" y="3707"/>
                    <a:pt x="1" y="8258"/>
                  </a:cubicBezTo>
                  <a:cubicBezTo>
                    <a:pt x="1" y="12810"/>
                    <a:pt x="3707" y="16504"/>
                    <a:pt x="8259" y="16504"/>
                  </a:cubicBezTo>
                  <a:cubicBezTo>
                    <a:pt x="12810" y="16504"/>
                    <a:pt x="16504" y="12810"/>
                    <a:pt x="16504" y="8258"/>
                  </a:cubicBezTo>
                  <a:cubicBezTo>
                    <a:pt x="16504" y="3707"/>
                    <a:pt x="12810" y="1"/>
                    <a:pt x="8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6" name="Google Shape;1446;p45"/>
            <p:cNvSpPr/>
            <p:nvPr/>
          </p:nvSpPr>
          <p:spPr>
            <a:xfrm>
              <a:off x="245590" y="3592880"/>
              <a:ext cx="1295844" cy="1295489"/>
            </a:xfrm>
            <a:custGeom>
              <a:avLst/>
              <a:gdLst/>
              <a:ahLst/>
              <a:cxnLst/>
              <a:rect l="l" t="t" r="r" b="b"/>
              <a:pathLst>
                <a:path w="15816" h="15816" extrusionOk="0">
                  <a:moveTo>
                    <a:pt x="7908" y="496"/>
                  </a:moveTo>
                  <a:cubicBezTo>
                    <a:pt x="11988" y="496"/>
                    <a:pt x="15320" y="3816"/>
                    <a:pt x="15320" y="7908"/>
                  </a:cubicBezTo>
                  <a:cubicBezTo>
                    <a:pt x="15320" y="11989"/>
                    <a:pt x="11988" y="15321"/>
                    <a:pt x="7908" y="15321"/>
                  </a:cubicBezTo>
                  <a:cubicBezTo>
                    <a:pt x="3815" y="15321"/>
                    <a:pt x="495" y="11989"/>
                    <a:pt x="495" y="7908"/>
                  </a:cubicBezTo>
                  <a:cubicBezTo>
                    <a:pt x="495" y="3816"/>
                    <a:pt x="3815" y="496"/>
                    <a:pt x="7908" y="496"/>
                  </a:cubicBezTo>
                  <a:close/>
                  <a:moveTo>
                    <a:pt x="7908" y="1"/>
                  </a:moveTo>
                  <a:cubicBezTo>
                    <a:pt x="3549" y="1"/>
                    <a:pt x="0" y="3550"/>
                    <a:pt x="0" y="7908"/>
                  </a:cubicBezTo>
                  <a:cubicBezTo>
                    <a:pt x="0" y="12267"/>
                    <a:pt x="3549" y="15816"/>
                    <a:pt x="7908" y="15816"/>
                  </a:cubicBezTo>
                  <a:cubicBezTo>
                    <a:pt x="12266" y="15816"/>
                    <a:pt x="15815" y="12267"/>
                    <a:pt x="15815" y="7908"/>
                  </a:cubicBezTo>
                  <a:cubicBezTo>
                    <a:pt x="15815" y="3550"/>
                    <a:pt x="12266" y="1"/>
                    <a:pt x="7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7" name="Google Shape;1447;p45"/>
            <p:cNvSpPr/>
            <p:nvPr/>
          </p:nvSpPr>
          <p:spPr>
            <a:xfrm>
              <a:off x="839027" y="4186236"/>
              <a:ext cx="108888" cy="108858"/>
            </a:xfrm>
            <a:custGeom>
              <a:avLst/>
              <a:gdLst/>
              <a:ahLst/>
              <a:cxnLst/>
              <a:rect l="l" t="t" r="r" b="b"/>
              <a:pathLst>
                <a:path w="1329" h="1329" extrusionOk="0">
                  <a:moveTo>
                    <a:pt x="665" y="0"/>
                  </a:moveTo>
                  <a:cubicBezTo>
                    <a:pt x="303" y="0"/>
                    <a:pt x="1" y="302"/>
                    <a:pt x="1" y="664"/>
                  </a:cubicBezTo>
                  <a:cubicBezTo>
                    <a:pt x="1" y="1027"/>
                    <a:pt x="303" y="1328"/>
                    <a:pt x="665" y="1328"/>
                  </a:cubicBezTo>
                  <a:cubicBezTo>
                    <a:pt x="1027" y="1328"/>
                    <a:pt x="1329" y="1027"/>
                    <a:pt x="1329" y="664"/>
                  </a:cubicBezTo>
                  <a:cubicBezTo>
                    <a:pt x="1329" y="302"/>
                    <a:pt x="1027" y="0"/>
                    <a:pt x="66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8" name="Google Shape;1448;p45"/>
            <p:cNvSpPr/>
            <p:nvPr/>
          </p:nvSpPr>
          <p:spPr>
            <a:xfrm>
              <a:off x="416665" y="4194100"/>
              <a:ext cx="953612" cy="979234"/>
            </a:xfrm>
            <a:custGeom>
              <a:avLst/>
              <a:gdLst/>
              <a:ahLst/>
              <a:cxnLst/>
              <a:rect l="l" t="t" r="r" b="b"/>
              <a:pathLst>
                <a:path w="11639" h="11955" extrusionOk="0">
                  <a:moveTo>
                    <a:pt x="5820" y="1"/>
                  </a:moveTo>
                  <a:lnTo>
                    <a:pt x="61" y="11591"/>
                  </a:lnTo>
                  <a:cubicBezTo>
                    <a:pt x="1" y="11724"/>
                    <a:pt x="49" y="11868"/>
                    <a:pt x="170" y="11929"/>
                  </a:cubicBezTo>
                  <a:cubicBezTo>
                    <a:pt x="208" y="11946"/>
                    <a:pt x="248" y="11955"/>
                    <a:pt x="287" y="11955"/>
                  </a:cubicBezTo>
                  <a:cubicBezTo>
                    <a:pt x="380" y="11955"/>
                    <a:pt x="465" y="11906"/>
                    <a:pt x="508" y="11820"/>
                  </a:cubicBezTo>
                  <a:lnTo>
                    <a:pt x="5820" y="1124"/>
                  </a:lnTo>
                  <a:lnTo>
                    <a:pt x="11132" y="11820"/>
                  </a:lnTo>
                  <a:cubicBezTo>
                    <a:pt x="11168" y="11905"/>
                    <a:pt x="11265" y="11953"/>
                    <a:pt x="11349" y="11953"/>
                  </a:cubicBezTo>
                  <a:cubicBezTo>
                    <a:pt x="11385" y="11953"/>
                    <a:pt x="11421" y="11953"/>
                    <a:pt x="11458" y="11929"/>
                  </a:cubicBezTo>
                  <a:cubicBezTo>
                    <a:pt x="11591" y="11868"/>
                    <a:pt x="11639" y="11724"/>
                    <a:pt x="11578" y="11591"/>
                  </a:cubicBezTo>
                  <a:lnTo>
                    <a:pt x="582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49" name="Google Shape;1449;p45"/>
            <p:cNvSpPr/>
            <p:nvPr/>
          </p:nvSpPr>
          <p:spPr>
            <a:xfrm>
              <a:off x="870735" y="3561263"/>
              <a:ext cx="54485" cy="1353808"/>
            </a:xfrm>
            <a:custGeom>
              <a:avLst/>
              <a:gdLst/>
              <a:ahLst/>
              <a:cxnLst/>
              <a:rect l="l" t="t" r="r" b="b"/>
              <a:pathLst>
                <a:path w="665" h="16528" extrusionOk="0">
                  <a:moveTo>
                    <a:pt x="254" y="0"/>
                  </a:moveTo>
                  <a:cubicBezTo>
                    <a:pt x="109" y="0"/>
                    <a:pt x="0" y="121"/>
                    <a:pt x="0" y="254"/>
                  </a:cubicBezTo>
                  <a:lnTo>
                    <a:pt x="157" y="16274"/>
                  </a:lnTo>
                  <a:cubicBezTo>
                    <a:pt x="157" y="16419"/>
                    <a:pt x="278" y="16528"/>
                    <a:pt x="411" y="16528"/>
                  </a:cubicBezTo>
                  <a:cubicBezTo>
                    <a:pt x="543" y="16528"/>
                    <a:pt x="664" y="16407"/>
                    <a:pt x="664" y="16274"/>
                  </a:cubicBezTo>
                  <a:lnTo>
                    <a:pt x="507" y="254"/>
                  </a:lnTo>
                  <a:cubicBezTo>
                    <a:pt x="507" y="109"/>
                    <a:pt x="386" y="0"/>
                    <a:pt x="2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0" name="Google Shape;1450;p45"/>
            <p:cNvSpPr/>
            <p:nvPr/>
          </p:nvSpPr>
          <p:spPr>
            <a:xfrm>
              <a:off x="213882" y="4220802"/>
              <a:ext cx="1355245" cy="53487"/>
            </a:xfrm>
            <a:custGeom>
              <a:avLst/>
              <a:gdLst/>
              <a:ahLst/>
              <a:cxnLst/>
              <a:rect l="l" t="t" r="r" b="b"/>
              <a:pathLst>
                <a:path w="16541" h="653" extrusionOk="0">
                  <a:moveTo>
                    <a:pt x="16287" y="1"/>
                  </a:moveTo>
                  <a:lnTo>
                    <a:pt x="254" y="158"/>
                  </a:lnTo>
                  <a:cubicBezTo>
                    <a:pt x="109" y="158"/>
                    <a:pt x="1" y="267"/>
                    <a:pt x="1" y="399"/>
                  </a:cubicBezTo>
                  <a:cubicBezTo>
                    <a:pt x="1" y="544"/>
                    <a:pt x="121" y="653"/>
                    <a:pt x="254" y="653"/>
                  </a:cubicBezTo>
                  <a:lnTo>
                    <a:pt x="16287" y="496"/>
                  </a:lnTo>
                  <a:cubicBezTo>
                    <a:pt x="16432" y="496"/>
                    <a:pt x="16540" y="387"/>
                    <a:pt x="16540" y="242"/>
                  </a:cubicBezTo>
                  <a:cubicBezTo>
                    <a:pt x="16540" y="110"/>
                    <a:pt x="16420" y="1"/>
                    <a:pt x="162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1" name="Google Shape;1451;p45"/>
            <p:cNvSpPr/>
            <p:nvPr/>
          </p:nvSpPr>
          <p:spPr>
            <a:xfrm>
              <a:off x="634278" y="3603447"/>
              <a:ext cx="524368" cy="1264199"/>
            </a:xfrm>
            <a:custGeom>
              <a:avLst/>
              <a:gdLst/>
              <a:ahLst/>
              <a:cxnLst/>
              <a:rect l="l" t="t" r="r" b="b"/>
              <a:pathLst>
                <a:path w="6400" h="15434" extrusionOk="0">
                  <a:moveTo>
                    <a:pt x="287" y="0"/>
                  </a:moveTo>
                  <a:cubicBezTo>
                    <a:pt x="256" y="0"/>
                    <a:pt x="225" y="5"/>
                    <a:pt x="194" y="17"/>
                  </a:cubicBezTo>
                  <a:cubicBezTo>
                    <a:pt x="61" y="65"/>
                    <a:pt x="1" y="210"/>
                    <a:pt x="49" y="343"/>
                  </a:cubicBezTo>
                  <a:lnTo>
                    <a:pt x="5892" y="15277"/>
                  </a:lnTo>
                  <a:cubicBezTo>
                    <a:pt x="5928" y="15373"/>
                    <a:pt x="6025" y="15433"/>
                    <a:pt x="6122" y="15433"/>
                  </a:cubicBezTo>
                  <a:cubicBezTo>
                    <a:pt x="6158" y="15433"/>
                    <a:pt x="6182" y="15433"/>
                    <a:pt x="6218" y="15421"/>
                  </a:cubicBezTo>
                  <a:cubicBezTo>
                    <a:pt x="6339" y="15373"/>
                    <a:pt x="6399" y="15228"/>
                    <a:pt x="6351" y="15095"/>
                  </a:cubicBezTo>
                  <a:lnTo>
                    <a:pt x="520" y="161"/>
                  </a:lnTo>
                  <a:cubicBezTo>
                    <a:pt x="483" y="59"/>
                    <a:pt x="388" y="0"/>
                    <a:pt x="28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2" name="Google Shape;1452;p45"/>
            <p:cNvSpPr/>
            <p:nvPr/>
          </p:nvSpPr>
          <p:spPr>
            <a:xfrm>
              <a:off x="610518" y="3618272"/>
              <a:ext cx="573855" cy="1244459"/>
            </a:xfrm>
            <a:custGeom>
              <a:avLst/>
              <a:gdLst/>
              <a:ahLst/>
              <a:cxnLst/>
              <a:rect l="l" t="t" r="r" b="b"/>
              <a:pathLst>
                <a:path w="7004" h="15193" extrusionOk="0">
                  <a:moveTo>
                    <a:pt x="6728" y="0"/>
                  </a:moveTo>
                  <a:cubicBezTo>
                    <a:pt x="6626" y="0"/>
                    <a:pt x="6530" y="57"/>
                    <a:pt x="6484" y="150"/>
                  </a:cubicBezTo>
                  <a:lnTo>
                    <a:pt x="61" y="14842"/>
                  </a:lnTo>
                  <a:cubicBezTo>
                    <a:pt x="1" y="14963"/>
                    <a:pt x="61" y="15108"/>
                    <a:pt x="182" y="15168"/>
                  </a:cubicBezTo>
                  <a:cubicBezTo>
                    <a:pt x="218" y="15180"/>
                    <a:pt x="254" y="15192"/>
                    <a:pt x="291" y="15192"/>
                  </a:cubicBezTo>
                  <a:cubicBezTo>
                    <a:pt x="387" y="15192"/>
                    <a:pt x="472" y="15132"/>
                    <a:pt x="508" y="15035"/>
                  </a:cubicBezTo>
                  <a:lnTo>
                    <a:pt x="6943" y="355"/>
                  </a:lnTo>
                  <a:cubicBezTo>
                    <a:pt x="7003" y="222"/>
                    <a:pt x="6943" y="77"/>
                    <a:pt x="6822" y="17"/>
                  </a:cubicBezTo>
                  <a:cubicBezTo>
                    <a:pt x="6791" y="5"/>
                    <a:pt x="6759" y="0"/>
                    <a:pt x="6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3" name="Google Shape;1453;p45"/>
            <p:cNvSpPr/>
            <p:nvPr/>
          </p:nvSpPr>
          <p:spPr>
            <a:xfrm>
              <a:off x="391922" y="3765956"/>
              <a:ext cx="995152" cy="947453"/>
            </a:xfrm>
            <a:custGeom>
              <a:avLst/>
              <a:gdLst/>
              <a:ahLst/>
              <a:cxnLst/>
              <a:rect l="l" t="t" r="r" b="b"/>
              <a:pathLst>
                <a:path w="12146" h="11567" extrusionOk="0">
                  <a:moveTo>
                    <a:pt x="272" y="0"/>
                  </a:moveTo>
                  <a:cubicBezTo>
                    <a:pt x="209" y="0"/>
                    <a:pt x="146" y="25"/>
                    <a:pt x="97" y="73"/>
                  </a:cubicBezTo>
                  <a:cubicBezTo>
                    <a:pt x="1" y="182"/>
                    <a:pt x="1" y="339"/>
                    <a:pt x="109" y="435"/>
                  </a:cubicBezTo>
                  <a:lnTo>
                    <a:pt x="11699" y="11506"/>
                  </a:lnTo>
                  <a:cubicBezTo>
                    <a:pt x="11748" y="11542"/>
                    <a:pt x="11808" y="11566"/>
                    <a:pt x="11868" y="11566"/>
                  </a:cubicBezTo>
                  <a:cubicBezTo>
                    <a:pt x="11929" y="11566"/>
                    <a:pt x="12001" y="11542"/>
                    <a:pt x="12049" y="11494"/>
                  </a:cubicBezTo>
                  <a:cubicBezTo>
                    <a:pt x="12146" y="11397"/>
                    <a:pt x="12134" y="11240"/>
                    <a:pt x="12037" y="11144"/>
                  </a:cubicBezTo>
                  <a:lnTo>
                    <a:pt x="448" y="73"/>
                  </a:lnTo>
                  <a:cubicBezTo>
                    <a:pt x="399" y="25"/>
                    <a:pt x="336" y="0"/>
                    <a:pt x="2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4" name="Google Shape;1454;p45"/>
            <p:cNvSpPr/>
            <p:nvPr/>
          </p:nvSpPr>
          <p:spPr>
            <a:xfrm>
              <a:off x="414699" y="3741711"/>
              <a:ext cx="951646" cy="990456"/>
            </a:xfrm>
            <a:custGeom>
              <a:avLst/>
              <a:gdLst/>
              <a:ahLst/>
              <a:cxnLst/>
              <a:rect l="l" t="t" r="r" b="b"/>
              <a:pathLst>
                <a:path w="11615" h="12092" extrusionOk="0">
                  <a:moveTo>
                    <a:pt x="11344" y="0"/>
                  </a:moveTo>
                  <a:cubicBezTo>
                    <a:pt x="11275" y="0"/>
                    <a:pt x="11207" y="28"/>
                    <a:pt x="11156" y="79"/>
                  </a:cubicBezTo>
                  <a:lnTo>
                    <a:pt x="85" y="11669"/>
                  </a:lnTo>
                  <a:cubicBezTo>
                    <a:pt x="1" y="11766"/>
                    <a:pt x="1" y="11922"/>
                    <a:pt x="97" y="12019"/>
                  </a:cubicBezTo>
                  <a:cubicBezTo>
                    <a:pt x="145" y="12067"/>
                    <a:pt x="206" y="12091"/>
                    <a:pt x="266" y="12091"/>
                  </a:cubicBezTo>
                  <a:cubicBezTo>
                    <a:pt x="339" y="12091"/>
                    <a:pt x="399" y="12067"/>
                    <a:pt x="447" y="12007"/>
                  </a:cubicBezTo>
                  <a:lnTo>
                    <a:pt x="11518" y="417"/>
                  </a:lnTo>
                  <a:cubicBezTo>
                    <a:pt x="11615" y="321"/>
                    <a:pt x="11615" y="164"/>
                    <a:pt x="11518" y="67"/>
                  </a:cubicBezTo>
                  <a:cubicBezTo>
                    <a:pt x="11467" y="22"/>
                    <a:pt x="11405" y="0"/>
                    <a:pt x="113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5" name="Google Shape;1455;p45"/>
            <p:cNvSpPr/>
            <p:nvPr/>
          </p:nvSpPr>
          <p:spPr>
            <a:xfrm>
              <a:off x="259437" y="3969748"/>
              <a:ext cx="1264218" cy="535937"/>
            </a:xfrm>
            <a:custGeom>
              <a:avLst/>
              <a:gdLst/>
              <a:ahLst/>
              <a:cxnLst/>
              <a:rect l="l" t="t" r="r" b="b"/>
              <a:pathLst>
                <a:path w="15430" h="6543" extrusionOk="0">
                  <a:moveTo>
                    <a:pt x="15153" y="0"/>
                  </a:moveTo>
                  <a:cubicBezTo>
                    <a:pt x="15120" y="0"/>
                    <a:pt x="15087" y="8"/>
                    <a:pt x="15055" y="24"/>
                  </a:cubicBezTo>
                  <a:lnTo>
                    <a:pt x="193" y="6060"/>
                  </a:lnTo>
                  <a:cubicBezTo>
                    <a:pt x="60" y="6108"/>
                    <a:pt x="0" y="6253"/>
                    <a:pt x="60" y="6386"/>
                  </a:cubicBezTo>
                  <a:cubicBezTo>
                    <a:pt x="97" y="6482"/>
                    <a:pt x="193" y="6543"/>
                    <a:pt x="290" y="6543"/>
                  </a:cubicBezTo>
                  <a:cubicBezTo>
                    <a:pt x="314" y="6543"/>
                    <a:pt x="350" y="6531"/>
                    <a:pt x="386" y="6519"/>
                  </a:cubicBezTo>
                  <a:lnTo>
                    <a:pt x="15236" y="482"/>
                  </a:lnTo>
                  <a:cubicBezTo>
                    <a:pt x="15369" y="434"/>
                    <a:pt x="15429" y="289"/>
                    <a:pt x="15381" y="156"/>
                  </a:cubicBezTo>
                  <a:cubicBezTo>
                    <a:pt x="15336" y="59"/>
                    <a:pt x="15246" y="0"/>
                    <a:pt x="151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6" name="Google Shape;1456;p45"/>
            <p:cNvSpPr/>
            <p:nvPr/>
          </p:nvSpPr>
          <p:spPr>
            <a:xfrm>
              <a:off x="269269" y="3947960"/>
              <a:ext cx="1242506" cy="583445"/>
            </a:xfrm>
            <a:custGeom>
              <a:avLst/>
              <a:gdLst/>
              <a:ahLst/>
              <a:cxnLst/>
              <a:rect l="l" t="t" r="r" b="b"/>
              <a:pathLst>
                <a:path w="15165" h="7123" extrusionOk="0">
                  <a:moveTo>
                    <a:pt x="285" y="0"/>
                  </a:moveTo>
                  <a:cubicBezTo>
                    <a:pt x="190" y="0"/>
                    <a:pt x="97" y="56"/>
                    <a:pt x="61" y="145"/>
                  </a:cubicBezTo>
                  <a:cubicBezTo>
                    <a:pt x="1" y="265"/>
                    <a:pt x="49" y="422"/>
                    <a:pt x="182" y="471"/>
                  </a:cubicBezTo>
                  <a:lnTo>
                    <a:pt x="14778" y="7099"/>
                  </a:lnTo>
                  <a:cubicBezTo>
                    <a:pt x="14814" y="7111"/>
                    <a:pt x="14850" y="7123"/>
                    <a:pt x="14887" y="7123"/>
                  </a:cubicBezTo>
                  <a:cubicBezTo>
                    <a:pt x="14983" y="7123"/>
                    <a:pt x="15068" y="7062"/>
                    <a:pt x="15116" y="6978"/>
                  </a:cubicBezTo>
                  <a:cubicBezTo>
                    <a:pt x="15164" y="6845"/>
                    <a:pt x="15116" y="6700"/>
                    <a:pt x="14983" y="6652"/>
                  </a:cubicBezTo>
                  <a:lnTo>
                    <a:pt x="387" y="24"/>
                  </a:lnTo>
                  <a:cubicBezTo>
                    <a:pt x="355" y="8"/>
                    <a:pt x="320" y="0"/>
                    <a:pt x="2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7" name="Google Shape;1457;p45"/>
            <p:cNvSpPr/>
            <p:nvPr/>
          </p:nvSpPr>
          <p:spPr>
            <a:xfrm>
              <a:off x="684748" y="3638422"/>
              <a:ext cx="82" cy="82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0"/>
                  </a:moveTo>
                  <a:close/>
                </a:path>
              </a:pathLst>
            </a:custGeom>
            <a:noFill/>
            <a:ln w="12375" cap="rnd" cmpd="sng">
              <a:solidFill>
                <a:srgbClr val="DBB227"/>
              </a:solidFill>
              <a:prstDash val="solid"/>
              <a:miter lim="12072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458" name="Google Shape;1458;p45"/>
            <p:cNvSpPr/>
            <p:nvPr/>
          </p:nvSpPr>
          <p:spPr>
            <a:xfrm>
              <a:off x="166443" y="3512772"/>
              <a:ext cx="1453155" cy="1441862"/>
            </a:xfrm>
            <a:custGeom>
              <a:avLst/>
              <a:gdLst/>
              <a:ahLst/>
              <a:cxnLst/>
              <a:rect l="l" t="t" r="r" b="b"/>
              <a:pathLst>
                <a:path w="17736" h="17603" extrusionOk="0">
                  <a:moveTo>
                    <a:pt x="8946" y="1"/>
                  </a:moveTo>
                  <a:cubicBezTo>
                    <a:pt x="8717" y="1"/>
                    <a:pt x="8524" y="182"/>
                    <a:pt x="8524" y="411"/>
                  </a:cubicBezTo>
                  <a:cubicBezTo>
                    <a:pt x="8524" y="641"/>
                    <a:pt x="8717" y="834"/>
                    <a:pt x="8946" y="834"/>
                  </a:cubicBezTo>
                  <a:cubicBezTo>
                    <a:pt x="9176" y="834"/>
                    <a:pt x="9357" y="653"/>
                    <a:pt x="9369" y="423"/>
                  </a:cubicBezTo>
                  <a:cubicBezTo>
                    <a:pt x="9369" y="182"/>
                    <a:pt x="9176" y="1"/>
                    <a:pt x="8946" y="1"/>
                  </a:cubicBezTo>
                  <a:close/>
                  <a:moveTo>
                    <a:pt x="5486" y="695"/>
                  </a:moveTo>
                  <a:cubicBezTo>
                    <a:pt x="5432" y="695"/>
                    <a:pt x="5378" y="704"/>
                    <a:pt x="5324" y="725"/>
                  </a:cubicBezTo>
                  <a:cubicBezTo>
                    <a:pt x="5119" y="822"/>
                    <a:pt x="5023" y="1075"/>
                    <a:pt x="5107" y="1281"/>
                  </a:cubicBezTo>
                  <a:cubicBezTo>
                    <a:pt x="5179" y="1438"/>
                    <a:pt x="5336" y="1534"/>
                    <a:pt x="5493" y="1534"/>
                  </a:cubicBezTo>
                  <a:cubicBezTo>
                    <a:pt x="5554" y="1534"/>
                    <a:pt x="5614" y="1522"/>
                    <a:pt x="5662" y="1498"/>
                  </a:cubicBezTo>
                  <a:cubicBezTo>
                    <a:pt x="5880" y="1401"/>
                    <a:pt x="5976" y="1160"/>
                    <a:pt x="5880" y="943"/>
                  </a:cubicBezTo>
                  <a:cubicBezTo>
                    <a:pt x="5807" y="788"/>
                    <a:pt x="5651" y="695"/>
                    <a:pt x="5486" y="695"/>
                  </a:cubicBezTo>
                  <a:close/>
                  <a:moveTo>
                    <a:pt x="12386" y="760"/>
                  </a:moveTo>
                  <a:cubicBezTo>
                    <a:pt x="12227" y="760"/>
                    <a:pt x="12072" y="852"/>
                    <a:pt x="12001" y="1003"/>
                  </a:cubicBezTo>
                  <a:cubicBezTo>
                    <a:pt x="11904" y="1208"/>
                    <a:pt x="12001" y="1462"/>
                    <a:pt x="12206" y="1558"/>
                  </a:cubicBezTo>
                  <a:cubicBezTo>
                    <a:pt x="12266" y="1582"/>
                    <a:pt x="12327" y="1594"/>
                    <a:pt x="12387" y="1594"/>
                  </a:cubicBezTo>
                  <a:cubicBezTo>
                    <a:pt x="12544" y="1594"/>
                    <a:pt x="12689" y="1498"/>
                    <a:pt x="12761" y="1353"/>
                  </a:cubicBezTo>
                  <a:cubicBezTo>
                    <a:pt x="12858" y="1136"/>
                    <a:pt x="12773" y="894"/>
                    <a:pt x="12556" y="798"/>
                  </a:cubicBezTo>
                  <a:cubicBezTo>
                    <a:pt x="12501" y="772"/>
                    <a:pt x="12444" y="760"/>
                    <a:pt x="12386" y="760"/>
                  </a:cubicBezTo>
                  <a:close/>
                  <a:moveTo>
                    <a:pt x="2627" y="2739"/>
                  </a:moveTo>
                  <a:cubicBezTo>
                    <a:pt x="2514" y="2739"/>
                    <a:pt x="2401" y="2785"/>
                    <a:pt x="2318" y="2874"/>
                  </a:cubicBezTo>
                  <a:cubicBezTo>
                    <a:pt x="2161" y="3043"/>
                    <a:pt x="2173" y="3309"/>
                    <a:pt x="2342" y="3466"/>
                  </a:cubicBezTo>
                  <a:cubicBezTo>
                    <a:pt x="2427" y="3538"/>
                    <a:pt x="2523" y="3574"/>
                    <a:pt x="2632" y="3574"/>
                  </a:cubicBezTo>
                  <a:cubicBezTo>
                    <a:pt x="2741" y="3574"/>
                    <a:pt x="2861" y="3538"/>
                    <a:pt x="2934" y="3442"/>
                  </a:cubicBezTo>
                  <a:cubicBezTo>
                    <a:pt x="3091" y="3273"/>
                    <a:pt x="3079" y="3007"/>
                    <a:pt x="2910" y="2850"/>
                  </a:cubicBezTo>
                  <a:cubicBezTo>
                    <a:pt x="2830" y="2776"/>
                    <a:pt x="2729" y="2739"/>
                    <a:pt x="2627" y="2739"/>
                  </a:cubicBezTo>
                  <a:close/>
                  <a:moveTo>
                    <a:pt x="15212" y="2849"/>
                  </a:moveTo>
                  <a:cubicBezTo>
                    <a:pt x="15112" y="2849"/>
                    <a:pt x="15013" y="2886"/>
                    <a:pt x="14934" y="2959"/>
                  </a:cubicBezTo>
                  <a:cubicBezTo>
                    <a:pt x="14765" y="3116"/>
                    <a:pt x="14753" y="3369"/>
                    <a:pt x="14898" y="3550"/>
                  </a:cubicBezTo>
                  <a:cubicBezTo>
                    <a:pt x="14983" y="3635"/>
                    <a:pt x="15103" y="3683"/>
                    <a:pt x="15212" y="3683"/>
                  </a:cubicBezTo>
                  <a:cubicBezTo>
                    <a:pt x="15309" y="3683"/>
                    <a:pt x="15417" y="3647"/>
                    <a:pt x="15490" y="3586"/>
                  </a:cubicBezTo>
                  <a:cubicBezTo>
                    <a:pt x="15659" y="3430"/>
                    <a:pt x="15683" y="3164"/>
                    <a:pt x="15526" y="2995"/>
                  </a:cubicBezTo>
                  <a:cubicBezTo>
                    <a:pt x="15442" y="2898"/>
                    <a:pt x="15326" y="2849"/>
                    <a:pt x="15212" y="2849"/>
                  </a:cubicBezTo>
                  <a:close/>
                  <a:moveTo>
                    <a:pt x="844" y="5775"/>
                  </a:moveTo>
                  <a:cubicBezTo>
                    <a:pt x="664" y="5775"/>
                    <a:pt x="505" y="5887"/>
                    <a:pt x="447" y="6061"/>
                  </a:cubicBezTo>
                  <a:cubicBezTo>
                    <a:pt x="375" y="6279"/>
                    <a:pt x="483" y="6508"/>
                    <a:pt x="700" y="6593"/>
                  </a:cubicBezTo>
                  <a:cubicBezTo>
                    <a:pt x="749" y="6605"/>
                    <a:pt x="797" y="6605"/>
                    <a:pt x="845" y="6605"/>
                  </a:cubicBezTo>
                  <a:cubicBezTo>
                    <a:pt x="1014" y="6605"/>
                    <a:pt x="1183" y="6496"/>
                    <a:pt x="1232" y="6327"/>
                  </a:cubicBezTo>
                  <a:cubicBezTo>
                    <a:pt x="1316" y="6110"/>
                    <a:pt x="1195" y="5868"/>
                    <a:pt x="978" y="5796"/>
                  </a:cubicBezTo>
                  <a:cubicBezTo>
                    <a:pt x="933" y="5781"/>
                    <a:pt x="888" y="5775"/>
                    <a:pt x="844" y="5775"/>
                  </a:cubicBezTo>
                  <a:close/>
                  <a:moveTo>
                    <a:pt x="16943" y="5913"/>
                  </a:moveTo>
                  <a:cubicBezTo>
                    <a:pt x="16906" y="5913"/>
                    <a:pt x="16867" y="5918"/>
                    <a:pt x="16830" y="5929"/>
                  </a:cubicBezTo>
                  <a:cubicBezTo>
                    <a:pt x="16600" y="6001"/>
                    <a:pt x="16480" y="6230"/>
                    <a:pt x="16552" y="6460"/>
                  </a:cubicBezTo>
                  <a:cubicBezTo>
                    <a:pt x="16612" y="6641"/>
                    <a:pt x="16769" y="6749"/>
                    <a:pt x="16950" y="6749"/>
                  </a:cubicBezTo>
                  <a:cubicBezTo>
                    <a:pt x="16987" y="6749"/>
                    <a:pt x="17035" y="6749"/>
                    <a:pt x="17071" y="6737"/>
                  </a:cubicBezTo>
                  <a:cubicBezTo>
                    <a:pt x="17301" y="6665"/>
                    <a:pt x="17421" y="6424"/>
                    <a:pt x="17349" y="6206"/>
                  </a:cubicBezTo>
                  <a:cubicBezTo>
                    <a:pt x="17289" y="6027"/>
                    <a:pt x="17122" y="5913"/>
                    <a:pt x="16943" y="5913"/>
                  </a:cubicBezTo>
                  <a:close/>
                  <a:moveTo>
                    <a:pt x="442" y="9270"/>
                  </a:moveTo>
                  <a:cubicBezTo>
                    <a:pt x="428" y="9270"/>
                    <a:pt x="413" y="9271"/>
                    <a:pt x="399" y="9273"/>
                  </a:cubicBezTo>
                  <a:cubicBezTo>
                    <a:pt x="169" y="9297"/>
                    <a:pt x="0" y="9502"/>
                    <a:pt x="24" y="9731"/>
                  </a:cubicBezTo>
                  <a:cubicBezTo>
                    <a:pt x="24" y="9731"/>
                    <a:pt x="24" y="9744"/>
                    <a:pt x="24" y="9744"/>
                  </a:cubicBezTo>
                  <a:lnTo>
                    <a:pt x="24" y="9756"/>
                  </a:lnTo>
                  <a:cubicBezTo>
                    <a:pt x="49" y="9973"/>
                    <a:pt x="230" y="10130"/>
                    <a:pt x="447" y="10130"/>
                  </a:cubicBezTo>
                  <a:lnTo>
                    <a:pt x="483" y="10130"/>
                  </a:lnTo>
                  <a:cubicBezTo>
                    <a:pt x="713" y="10106"/>
                    <a:pt x="882" y="9900"/>
                    <a:pt x="857" y="9671"/>
                  </a:cubicBezTo>
                  <a:cubicBezTo>
                    <a:pt x="857" y="9671"/>
                    <a:pt x="857" y="9671"/>
                    <a:pt x="857" y="9659"/>
                  </a:cubicBezTo>
                  <a:lnTo>
                    <a:pt x="857" y="9647"/>
                  </a:lnTo>
                  <a:cubicBezTo>
                    <a:pt x="835" y="9432"/>
                    <a:pt x="654" y="9270"/>
                    <a:pt x="442" y="9270"/>
                  </a:cubicBezTo>
                  <a:close/>
                  <a:moveTo>
                    <a:pt x="17293" y="9415"/>
                  </a:moveTo>
                  <a:cubicBezTo>
                    <a:pt x="17082" y="9415"/>
                    <a:pt x="16901" y="9577"/>
                    <a:pt x="16878" y="9792"/>
                  </a:cubicBezTo>
                  <a:cubicBezTo>
                    <a:pt x="16854" y="10021"/>
                    <a:pt x="17011" y="10226"/>
                    <a:pt x="17240" y="10251"/>
                  </a:cubicBezTo>
                  <a:lnTo>
                    <a:pt x="17288" y="10251"/>
                  </a:lnTo>
                  <a:cubicBezTo>
                    <a:pt x="17506" y="10251"/>
                    <a:pt x="17687" y="10094"/>
                    <a:pt x="17711" y="9888"/>
                  </a:cubicBezTo>
                  <a:cubicBezTo>
                    <a:pt x="17735" y="9647"/>
                    <a:pt x="17566" y="9442"/>
                    <a:pt x="17337" y="9418"/>
                  </a:cubicBezTo>
                  <a:cubicBezTo>
                    <a:pt x="17322" y="9416"/>
                    <a:pt x="17308" y="9415"/>
                    <a:pt x="17293" y="9415"/>
                  </a:cubicBezTo>
                  <a:close/>
                  <a:moveTo>
                    <a:pt x="1513" y="12654"/>
                  </a:moveTo>
                  <a:cubicBezTo>
                    <a:pt x="1441" y="12654"/>
                    <a:pt x="1368" y="12673"/>
                    <a:pt x="1304" y="12713"/>
                  </a:cubicBezTo>
                  <a:cubicBezTo>
                    <a:pt x="1099" y="12822"/>
                    <a:pt x="1026" y="13076"/>
                    <a:pt x="1147" y="13281"/>
                  </a:cubicBezTo>
                  <a:cubicBezTo>
                    <a:pt x="1220" y="13414"/>
                    <a:pt x="1364" y="13486"/>
                    <a:pt x="1509" y="13486"/>
                  </a:cubicBezTo>
                  <a:cubicBezTo>
                    <a:pt x="1582" y="13486"/>
                    <a:pt x="1654" y="13474"/>
                    <a:pt x="1715" y="13438"/>
                  </a:cubicBezTo>
                  <a:cubicBezTo>
                    <a:pt x="1920" y="13317"/>
                    <a:pt x="1980" y="13064"/>
                    <a:pt x="1872" y="12858"/>
                  </a:cubicBezTo>
                  <a:cubicBezTo>
                    <a:pt x="1799" y="12730"/>
                    <a:pt x="1657" y="12654"/>
                    <a:pt x="1513" y="12654"/>
                  </a:cubicBezTo>
                  <a:close/>
                  <a:moveTo>
                    <a:pt x="16179" y="12757"/>
                  </a:moveTo>
                  <a:cubicBezTo>
                    <a:pt x="16037" y="12757"/>
                    <a:pt x="15897" y="12829"/>
                    <a:pt x="15816" y="12967"/>
                  </a:cubicBezTo>
                  <a:cubicBezTo>
                    <a:pt x="15695" y="13160"/>
                    <a:pt x="15767" y="13414"/>
                    <a:pt x="15960" y="13534"/>
                  </a:cubicBezTo>
                  <a:cubicBezTo>
                    <a:pt x="16033" y="13571"/>
                    <a:pt x="16105" y="13595"/>
                    <a:pt x="16178" y="13595"/>
                  </a:cubicBezTo>
                  <a:cubicBezTo>
                    <a:pt x="16323" y="13595"/>
                    <a:pt x="16455" y="13522"/>
                    <a:pt x="16540" y="13389"/>
                  </a:cubicBezTo>
                  <a:cubicBezTo>
                    <a:pt x="16649" y="13184"/>
                    <a:pt x="16588" y="12931"/>
                    <a:pt x="16383" y="12810"/>
                  </a:cubicBezTo>
                  <a:cubicBezTo>
                    <a:pt x="16319" y="12774"/>
                    <a:pt x="16249" y="12757"/>
                    <a:pt x="16179" y="12757"/>
                  </a:cubicBezTo>
                  <a:close/>
                  <a:moveTo>
                    <a:pt x="3849" y="15284"/>
                  </a:moveTo>
                  <a:cubicBezTo>
                    <a:pt x="3721" y="15284"/>
                    <a:pt x="3593" y="15345"/>
                    <a:pt x="3513" y="15454"/>
                  </a:cubicBezTo>
                  <a:cubicBezTo>
                    <a:pt x="3369" y="15635"/>
                    <a:pt x="3417" y="15901"/>
                    <a:pt x="3598" y="16033"/>
                  </a:cubicBezTo>
                  <a:cubicBezTo>
                    <a:pt x="3670" y="16094"/>
                    <a:pt x="3755" y="16118"/>
                    <a:pt x="3851" y="16118"/>
                  </a:cubicBezTo>
                  <a:cubicBezTo>
                    <a:pt x="3972" y="16118"/>
                    <a:pt x="4105" y="16058"/>
                    <a:pt x="4189" y="15949"/>
                  </a:cubicBezTo>
                  <a:cubicBezTo>
                    <a:pt x="4322" y="15768"/>
                    <a:pt x="4286" y="15502"/>
                    <a:pt x="4093" y="15369"/>
                  </a:cubicBezTo>
                  <a:cubicBezTo>
                    <a:pt x="4020" y="15311"/>
                    <a:pt x="3935" y="15284"/>
                    <a:pt x="3849" y="15284"/>
                  </a:cubicBezTo>
                  <a:close/>
                  <a:moveTo>
                    <a:pt x="13793" y="15354"/>
                  </a:moveTo>
                  <a:cubicBezTo>
                    <a:pt x="13711" y="15354"/>
                    <a:pt x="13628" y="15378"/>
                    <a:pt x="13558" y="15430"/>
                  </a:cubicBezTo>
                  <a:cubicBezTo>
                    <a:pt x="13365" y="15575"/>
                    <a:pt x="13329" y="15828"/>
                    <a:pt x="13461" y="16021"/>
                  </a:cubicBezTo>
                  <a:cubicBezTo>
                    <a:pt x="13546" y="16130"/>
                    <a:pt x="13667" y="16190"/>
                    <a:pt x="13799" y="16190"/>
                  </a:cubicBezTo>
                  <a:cubicBezTo>
                    <a:pt x="13884" y="16190"/>
                    <a:pt x="13968" y="16166"/>
                    <a:pt x="14041" y="16118"/>
                  </a:cubicBezTo>
                  <a:cubicBezTo>
                    <a:pt x="14234" y="15973"/>
                    <a:pt x="14270" y="15720"/>
                    <a:pt x="14137" y="15526"/>
                  </a:cubicBezTo>
                  <a:cubicBezTo>
                    <a:pt x="14056" y="15415"/>
                    <a:pt x="13925" y="15354"/>
                    <a:pt x="13793" y="15354"/>
                  </a:cubicBezTo>
                  <a:close/>
                  <a:moveTo>
                    <a:pt x="7058" y="16736"/>
                  </a:moveTo>
                  <a:cubicBezTo>
                    <a:pt x="6861" y="16736"/>
                    <a:pt x="6682" y="16872"/>
                    <a:pt x="6640" y="17072"/>
                  </a:cubicBezTo>
                  <a:cubicBezTo>
                    <a:pt x="6592" y="17289"/>
                    <a:pt x="6737" y="17518"/>
                    <a:pt x="6966" y="17567"/>
                  </a:cubicBezTo>
                  <a:cubicBezTo>
                    <a:pt x="6990" y="17579"/>
                    <a:pt x="7027" y="17579"/>
                    <a:pt x="7051" y="17579"/>
                  </a:cubicBezTo>
                  <a:cubicBezTo>
                    <a:pt x="7244" y="17579"/>
                    <a:pt x="7413" y="17446"/>
                    <a:pt x="7461" y="17253"/>
                  </a:cubicBezTo>
                  <a:cubicBezTo>
                    <a:pt x="7510" y="17023"/>
                    <a:pt x="7365" y="16794"/>
                    <a:pt x="7147" y="16746"/>
                  </a:cubicBezTo>
                  <a:cubicBezTo>
                    <a:pt x="7118" y="16739"/>
                    <a:pt x="7088" y="16736"/>
                    <a:pt x="7058" y="16736"/>
                  </a:cubicBezTo>
                  <a:close/>
                  <a:moveTo>
                    <a:pt x="10580" y="16761"/>
                  </a:moveTo>
                  <a:cubicBezTo>
                    <a:pt x="10551" y="16761"/>
                    <a:pt x="10521" y="16764"/>
                    <a:pt x="10491" y="16770"/>
                  </a:cubicBezTo>
                  <a:cubicBezTo>
                    <a:pt x="10262" y="16818"/>
                    <a:pt x="10117" y="17035"/>
                    <a:pt x="10166" y="17265"/>
                  </a:cubicBezTo>
                  <a:cubicBezTo>
                    <a:pt x="10202" y="17458"/>
                    <a:pt x="10383" y="17603"/>
                    <a:pt x="10576" y="17603"/>
                  </a:cubicBezTo>
                  <a:cubicBezTo>
                    <a:pt x="10600" y="17603"/>
                    <a:pt x="10624" y="17603"/>
                    <a:pt x="10660" y="17591"/>
                  </a:cubicBezTo>
                  <a:cubicBezTo>
                    <a:pt x="10878" y="17542"/>
                    <a:pt x="11035" y="17325"/>
                    <a:pt x="10986" y="17096"/>
                  </a:cubicBezTo>
                  <a:cubicBezTo>
                    <a:pt x="10944" y="16896"/>
                    <a:pt x="10774" y="16761"/>
                    <a:pt x="10580" y="1676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110" name="Rectangle: Diagonal Corners Snipped 109">
            <a:extLst>
              <a:ext uri="{FF2B5EF4-FFF2-40B4-BE49-F238E27FC236}">
                <a16:creationId xmlns:a16="http://schemas.microsoft.com/office/drawing/2014/main" xmlns="" id="{0B5FCB0D-DE09-4654-B62D-E2D0FE51E3AC}"/>
              </a:ext>
            </a:extLst>
          </p:cNvPr>
          <p:cNvSpPr/>
          <p:nvPr/>
        </p:nvSpPr>
        <p:spPr>
          <a:xfrm>
            <a:off x="444795" y="2405316"/>
            <a:ext cx="7733252" cy="3947991"/>
          </a:xfrm>
          <a:prstGeom prst="snip2DiagRect">
            <a:avLst>
              <a:gd name="adj1" fmla="val 0"/>
              <a:gd name="adj2" fmla="val 39297"/>
            </a:avLst>
          </a:prstGeom>
          <a:solidFill>
            <a:srgbClr val="E11D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GB" sz="1651" kern="0">
              <a:solidFill>
                <a:srgbClr val="FEF5E4"/>
              </a:solidFill>
              <a:sym typeface="Arial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xmlns="" id="{E04AFA1F-07B2-434D-8169-6ECED9B92462}"/>
              </a:ext>
            </a:extLst>
          </p:cNvPr>
          <p:cNvGrpSpPr/>
          <p:nvPr/>
        </p:nvGrpSpPr>
        <p:grpSpPr>
          <a:xfrm>
            <a:off x="310675" y="1556703"/>
            <a:ext cx="4676252" cy="1484066"/>
            <a:chOff x="1552576" y="1591408"/>
            <a:chExt cx="4857749" cy="122799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6" name="Rectangle: Diagonal Corners Snipped 15">
              <a:extLst>
                <a:ext uri="{FF2B5EF4-FFF2-40B4-BE49-F238E27FC236}">
                  <a16:creationId xmlns:a16="http://schemas.microsoft.com/office/drawing/2014/main" xmlns="" id="{035F4AA2-DEF0-4CCD-9BA1-8B143B07A998}"/>
                </a:ext>
              </a:extLst>
            </p:cNvPr>
            <p:cNvSpPr/>
            <p:nvPr/>
          </p:nvSpPr>
          <p:spPr>
            <a:xfrm>
              <a:off x="1552576" y="1591408"/>
              <a:ext cx="4857749" cy="1227992"/>
            </a:xfrm>
            <a:prstGeom prst="snip2DiagRect">
              <a:avLst>
                <a:gd name="adj1" fmla="val 0"/>
                <a:gd name="adj2" fmla="val 50000"/>
              </a:avLst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xmlns="" id="{9FB73943-1BCB-425C-B1FB-0FC8075F72B7}"/>
                </a:ext>
              </a:extLst>
            </p:cNvPr>
            <p:cNvSpPr txBox="1"/>
            <p:nvPr/>
          </p:nvSpPr>
          <p:spPr>
            <a:xfrm>
              <a:off x="2081215" y="1642547"/>
              <a:ext cx="4000499" cy="840411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au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ài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ọ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ày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,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em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ã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m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ững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gì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?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xmlns="" id="{985F565B-730F-4DCC-BE42-492E2C6A013F}"/>
              </a:ext>
            </a:extLst>
          </p:cNvPr>
          <p:cNvSpPr txBox="1"/>
          <p:nvPr/>
        </p:nvSpPr>
        <p:spPr>
          <a:xfrm>
            <a:off x="934163" y="3048411"/>
            <a:ext cx="675196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ậ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ế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ộ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iế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h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ộ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ượ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iế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ộ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lang="en-GB" sz="3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42748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E128E8AB-F5E9-4CCC-821B-7BA4E61DA00F}"/>
              </a:ext>
            </a:extLst>
          </p:cNvPr>
          <p:cNvGrpSpPr/>
          <p:nvPr/>
        </p:nvGrpSpPr>
        <p:grpSpPr>
          <a:xfrm>
            <a:off x="176740" y="302440"/>
            <a:ext cx="4928660" cy="2066502"/>
            <a:chOff x="1984325" y="797453"/>
            <a:chExt cx="4427775" cy="2478618"/>
          </a:xfrm>
        </p:grpSpPr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xmlns="" id="{937FE4B4-7DD4-465F-A50E-DAD46E4A409C}"/>
                </a:ext>
              </a:extLst>
            </p:cNvPr>
            <p:cNvSpPr/>
            <p:nvPr/>
          </p:nvSpPr>
          <p:spPr>
            <a:xfrm rot="21344862" flipH="1">
              <a:off x="1984325" y="797453"/>
              <a:ext cx="4427775" cy="2096438"/>
            </a:xfrm>
            <a:prstGeom prst="cloudCallout">
              <a:avLst>
                <a:gd name="adj1" fmla="val -27348"/>
                <a:gd name="adj2" fmla="val 84281"/>
              </a:avLst>
            </a:pr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48AA9887-762B-4ABF-8E4A-3C7F45BEDD0B}"/>
                </a:ext>
              </a:extLst>
            </p:cNvPr>
            <p:cNvSpPr txBox="1"/>
            <p:nvPr/>
          </p:nvSpPr>
          <p:spPr>
            <a:xfrm flipH="1">
              <a:off x="2513226" y="1171885"/>
              <a:ext cx="3531860" cy="21041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5400" kern="0" dirty="0" err="1">
                  <a:solidFill>
                    <a:srgbClr val="FFFFFF"/>
                  </a:solidFill>
                  <a:latin typeface="Charm" panose="00000500000000000000" pitchFamily="2" charset="-34"/>
                  <a:cs typeface="Charm" panose="00000500000000000000" pitchFamily="2" charset="-34"/>
                  <a:sym typeface="Arial"/>
                </a:rPr>
                <a:t>Em</a:t>
              </a:r>
              <a:r>
                <a:rPr lang="en-US" sz="5400" kern="0" dirty="0">
                  <a:solidFill>
                    <a:srgbClr val="FFFFFF"/>
                  </a:solidFill>
                  <a:latin typeface="Charm" panose="00000500000000000000" pitchFamily="2" charset="-34"/>
                  <a:cs typeface="Charm" panose="00000500000000000000" pitchFamily="2" charset="-34"/>
                  <a:sym typeface="Arial"/>
                </a:rPr>
                <a:t> </a:t>
              </a:r>
              <a:r>
                <a:rPr lang="en-US" sz="5400" kern="0" dirty="0" err="1">
                  <a:solidFill>
                    <a:srgbClr val="FFFFFF"/>
                  </a:solidFill>
                  <a:latin typeface="Charm" panose="00000500000000000000" pitchFamily="2" charset="-34"/>
                  <a:cs typeface="Charm" panose="00000500000000000000" pitchFamily="2" charset="-34"/>
                  <a:sym typeface="Arial"/>
                </a:rPr>
                <a:t>có</a:t>
              </a:r>
              <a:r>
                <a:rPr lang="en-US" sz="5400" kern="0" dirty="0">
                  <a:solidFill>
                    <a:srgbClr val="FFFFFF"/>
                  </a:solidFill>
                  <a:latin typeface="Charm" panose="00000500000000000000" pitchFamily="2" charset="-34"/>
                  <a:cs typeface="Charm" panose="00000500000000000000" pitchFamily="2" charset="-34"/>
                  <a:sym typeface="Arial"/>
                </a:rPr>
                <a:t> </a:t>
              </a:r>
              <a:r>
                <a:rPr lang="en-US" sz="5400" kern="0" dirty="0" err="1">
                  <a:solidFill>
                    <a:srgbClr val="FFFFFF"/>
                  </a:solidFill>
                  <a:latin typeface="Charm" panose="00000500000000000000" pitchFamily="2" charset="-34"/>
                  <a:cs typeface="Charm" panose="00000500000000000000" pitchFamily="2" charset="-34"/>
                  <a:sym typeface="Arial"/>
                </a:rPr>
                <a:t>biết</a:t>
              </a:r>
              <a:r>
                <a:rPr lang="en-US" sz="5400" kern="0" dirty="0">
                  <a:solidFill>
                    <a:srgbClr val="FFFFFF"/>
                  </a:solidFill>
                  <a:latin typeface="Charm" panose="00000500000000000000" pitchFamily="2" charset="-34"/>
                  <a:cs typeface="Charm" panose="00000500000000000000" pitchFamily="2" charset="-34"/>
                  <a:sym typeface="Arial"/>
                </a:rPr>
                <a:t>?</a:t>
              </a:r>
              <a:endParaRPr lang="en-GB" sz="5400" kern="0" dirty="0">
                <a:solidFill>
                  <a:srgbClr val="FFFFFF"/>
                </a:solidFill>
                <a:latin typeface="Charm" panose="00000500000000000000" pitchFamily="2" charset="-34"/>
                <a:cs typeface="Charm" panose="00000500000000000000" pitchFamily="2" charset="-34"/>
                <a:sym typeface="Arial"/>
              </a:endParaRPr>
            </a:p>
          </p:txBody>
        </p:sp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xmlns="" id="{786C69FB-7B8F-4EB7-83F8-8A94A41F86AC}"/>
              </a:ext>
            </a:extLst>
          </p:cNvPr>
          <p:cNvGrpSpPr/>
          <p:nvPr/>
        </p:nvGrpSpPr>
        <p:grpSpPr>
          <a:xfrm>
            <a:off x="980235" y="2119979"/>
            <a:ext cx="7670130" cy="2872323"/>
            <a:chOff x="-123720" y="1563818"/>
            <a:chExt cx="2415990" cy="2714071"/>
          </a:xfrm>
        </p:grpSpPr>
        <p:sp>
          <p:nvSpPr>
            <p:cNvPr id="432" name="Rectangle: Diagonal Corners Rounded 431">
              <a:extLst>
                <a:ext uri="{FF2B5EF4-FFF2-40B4-BE49-F238E27FC236}">
                  <a16:creationId xmlns:a16="http://schemas.microsoft.com/office/drawing/2014/main" xmlns="" id="{8223C127-B802-40BA-9B75-E76C109D1BC9}"/>
                </a:ext>
              </a:extLst>
            </p:cNvPr>
            <p:cNvSpPr/>
            <p:nvPr/>
          </p:nvSpPr>
          <p:spPr>
            <a:xfrm>
              <a:off x="-123720" y="1563818"/>
              <a:ext cx="2415990" cy="2714071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F34F98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 dirty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433" name="TextBox 432">
              <a:extLst>
                <a:ext uri="{FF2B5EF4-FFF2-40B4-BE49-F238E27FC236}">
                  <a16:creationId xmlns:a16="http://schemas.microsoft.com/office/drawing/2014/main" xmlns="" id="{5E629EE6-6236-4BCC-90FF-70B00A64CF02}"/>
                </a:ext>
              </a:extLst>
            </p:cNvPr>
            <p:cNvSpPr txBox="1"/>
            <p:nvPr/>
          </p:nvSpPr>
          <p:spPr>
            <a:xfrm>
              <a:off x="7369" y="1752688"/>
              <a:ext cx="2187710" cy="212298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eo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dươ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ịc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,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ườ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365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ày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,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riê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uận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ê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1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ày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ày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ó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ố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ị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ày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29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á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Hai.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ô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ườ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,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uận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ố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4.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2044, 2086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ải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ă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uận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hô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?</a:t>
              </a:r>
              <a:endPara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521" name="Google Shape;1521;p48"/>
          <p:cNvGrpSpPr/>
          <p:nvPr/>
        </p:nvGrpSpPr>
        <p:grpSpPr>
          <a:xfrm>
            <a:off x="12506" y="4275707"/>
            <a:ext cx="4400750" cy="2593416"/>
            <a:chOff x="1645373" y="2435124"/>
            <a:chExt cx="5922994" cy="2708375"/>
          </a:xfrm>
        </p:grpSpPr>
        <p:sp>
          <p:nvSpPr>
            <p:cNvPr id="1522" name="Google Shape;1522;p48"/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3" name="Google Shape;1523;p48"/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4" name="Google Shape;1524;p48"/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5" name="Google Shape;1525;p48"/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 dirty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6" name="Google Shape;1526;p48"/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7" name="Google Shape;1527;p48"/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8" name="Google Shape;1528;p48"/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29" name="Google Shape;1529;p48"/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0" name="Google Shape;1530;p48"/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1" name="Google Shape;1531;p48"/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2" name="Google Shape;1532;p48"/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3" name="Google Shape;1533;p48"/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4" name="Google Shape;1534;p48"/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5" name="Google Shape;1535;p48"/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6" name="Google Shape;1536;p48"/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7" name="Google Shape;1537;p48"/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8" name="Google Shape;1538;p48"/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39" name="Google Shape;1539;p48"/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0" name="Google Shape;1540;p48"/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1" name="Google Shape;1541;p48"/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2" name="Google Shape;1542;p48"/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3" name="Google Shape;1543;p48"/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4" name="Google Shape;1544;p48"/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5" name="Google Shape;1545;p48"/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6" name="Google Shape;1546;p48"/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7" name="Google Shape;1547;p48"/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8" name="Google Shape;1548;p48"/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49" name="Google Shape;1549;p48"/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0" name="Google Shape;1550;p48"/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1" name="Google Shape;1551;p48"/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2" name="Google Shape;1552;p48"/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3" name="Google Shape;1553;p48"/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4" name="Google Shape;1554;p48"/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5" name="Google Shape;1555;p48"/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6" name="Google Shape;1556;p48"/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7" name="Google Shape;1557;p48"/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8" name="Google Shape;1558;p48"/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59" name="Google Shape;1559;p48"/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0" name="Google Shape;1560;p48"/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1" name="Google Shape;1561;p48"/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2" name="Google Shape;1562;p48"/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3" name="Google Shape;1563;p48"/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4" name="Google Shape;1564;p48"/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5" name="Google Shape;1565;p48"/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6" name="Google Shape;1566;p48"/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7" name="Google Shape;1567;p48"/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8" name="Google Shape;1568;p48"/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69" name="Google Shape;1569;p48"/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0" name="Google Shape;1570;p48"/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1" name="Google Shape;1571;p48"/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2" name="Google Shape;1572;p48"/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3" name="Google Shape;1573;p48"/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4" name="Google Shape;1574;p48"/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5" name="Google Shape;1575;p48"/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6" name="Google Shape;1576;p48"/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7" name="Google Shape;1577;p48"/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8" name="Google Shape;1578;p48"/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79" name="Google Shape;1579;p48"/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0" name="Google Shape;1580;p48"/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1" name="Google Shape;1581;p48"/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2" name="Google Shape;1582;p48"/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3" name="Google Shape;1583;p48"/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4" name="Google Shape;1584;p48"/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5" name="Google Shape;1585;p48"/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6" name="Google Shape;1586;p48"/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7" name="Google Shape;1587;p48"/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8" name="Google Shape;1588;p48"/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89" name="Google Shape;1589;p48"/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0" name="Google Shape;1590;p48"/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1" name="Google Shape;1591;p48"/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2" name="Google Shape;1592;p48"/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3" name="Google Shape;1593;p48"/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4" name="Google Shape;1594;p48"/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5" name="Google Shape;1595;p48"/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6" name="Google Shape;1596;p48"/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7" name="Google Shape;1597;p48"/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8" name="Google Shape;1598;p48"/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599" name="Google Shape;1599;p48"/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0" name="Google Shape;1600;p48"/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1" name="Google Shape;1601;p48"/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2" name="Google Shape;1602;p48"/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3" name="Google Shape;1603;p48"/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4" name="Google Shape;1604;p48"/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5" name="Google Shape;1605;p48"/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6" name="Google Shape;1606;p48"/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7" name="Google Shape;1607;p48"/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8" name="Google Shape;1608;p48"/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09" name="Google Shape;1609;p48"/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0" name="Google Shape;1610;p48"/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1" name="Google Shape;1611;p48"/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2" name="Google Shape;1612;p48"/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3" name="Google Shape;1613;p48"/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4" name="Google Shape;1614;p48"/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5" name="Google Shape;1615;p48"/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6" name="Google Shape;1616;p48"/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7" name="Google Shape;1617;p48"/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8" name="Google Shape;1618;p48"/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19" name="Google Shape;1619;p48"/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0" name="Google Shape;1620;p48"/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1" name="Google Shape;1621;p48"/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2" name="Google Shape;1622;p48"/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3" name="Google Shape;1623;p48"/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4" name="Google Shape;1624;p48"/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5" name="Google Shape;1625;p48"/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6" name="Google Shape;1626;p48"/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7" name="Google Shape;1627;p48"/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8" name="Google Shape;1628;p48"/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29" name="Google Shape;1629;p48"/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0" name="Google Shape;1630;p48"/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1" name="Google Shape;1631;p48"/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2" name="Google Shape;1632;p48"/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3" name="Google Shape;1633;p48"/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4" name="Google Shape;1634;p48"/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5" name="Google Shape;1635;p48"/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6" name="Google Shape;1636;p48"/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7" name="Google Shape;1637;p48"/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8" name="Google Shape;1638;p48"/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39" name="Google Shape;1639;p48"/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0" name="Google Shape;1640;p48"/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1" name="Google Shape;1641;p48"/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2" name="Google Shape;1642;p48"/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3" name="Google Shape;1643;p48"/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4" name="Google Shape;1644;p48"/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5" name="Google Shape;1645;p48"/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6" name="Google Shape;1646;p48"/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7" name="Google Shape;1647;p48"/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8" name="Google Shape;1648;p48"/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49" name="Google Shape;1649;p48"/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0" name="Google Shape;1650;p48"/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1" name="Google Shape;1651;p48"/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2" name="Google Shape;1652;p48"/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3" name="Google Shape;1653;p48"/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4" name="Google Shape;1654;p48"/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5" name="Google Shape;1655;p48"/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6" name="Google Shape;1656;p48"/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7" name="Google Shape;1657;p48"/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8" name="Google Shape;1658;p48"/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59" name="Google Shape;1659;p48"/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0" name="Google Shape;1660;p48"/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1" name="Google Shape;1661;p48"/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2" name="Google Shape;1662;p48"/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3" name="Google Shape;1663;p48"/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4" name="Google Shape;1664;p48"/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5" name="Google Shape;1665;p48"/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6" name="Google Shape;1666;p48"/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7" name="Google Shape;1667;p48"/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8" name="Google Shape;1668;p48"/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69" name="Google Shape;1669;p48"/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0" name="Google Shape;1670;p48"/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1" name="Google Shape;1671;p48"/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2" name="Google Shape;1672;p48"/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3" name="Google Shape;1673;p48"/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4" name="Google Shape;1674;p48"/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5" name="Google Shape;1675;p48"/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6" name="Google Shape;1676;p48"/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7" name="Google Shape;1677;p48"/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8" name="Google Shape;1678;p48"/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79" name="Google Shape;1679;p48"/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0" name="Google Shape;1680;p48"/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1" name="Google Shape;1681;p48"/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2" name="Google Shape;1682;p48"/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3" name="Google Shape;1683;p48"/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4" name="Google Shape;1684;p48"/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5" name="Google Shape;1685;p48"/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6" name="Google Shape;1686;p48"/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7" name="Google Shape;1687;p48"/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8" name="Google Shape;1688;p48"/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89" name="Google Shape;1689;p48"/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0" name="Google Shape;1690;p48"/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1" name="Google Shape;1691;p48"/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2" name="Google Shape;1692;p48"/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3" name="Google Shape;1693;p48"/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4" name="Google Shape;1694;p48"/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5" name="Google Shape;1695;p48"/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6" name="Google Shape;1696;p48"/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7" name="Google Shape;1697;p48"/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8" name="Google Shape;1698;p48"/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699" name="Google Shape;1699;p48"/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0" name="Google Shape;1700;p48"/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1" name="Google Shape;1701;p48"/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2" name="Google Shape;1702;p48"/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3" name="Google Shape;1703;p48"/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4" name="Google Shape;1704;p48"/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5" name="Google Shape;1705;p48"/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6" name="Google Shape;1706;p48"/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7" name="Google Shape;1707;p48"/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8" name="Google Shape;1708;p48"/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09" name="Google Shape;1709;p48"/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0" name="Google Shape;1710;p48"/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1" name="Google Shape;1711;p48"/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2" name="Google Shape;1712;p48"/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3" name="Google Shape;1713;p48"/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4" name="Google Shape;1714;p48"/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5" name="Google Shape;1715;p48"/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6" name="Google Shape;1716;p48"/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7" name="Google Shape;1717;p48"/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8" name="Google Shape;1718;p48"/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19" name="Google Shape;1719;p48"/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0" name="Google Shape;1720;p48"/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1" name="Google Shape;1721;p48"/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2" name="Google Shape;1722;p48"/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3" name="Google Shape;1723;p48"/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4" name="Google Shape;1724;p48"/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5" name="Google Shape;1725;p48"/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6" name="Google Shape;1726;p48"/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7" name="Google Shape;1727;p48"/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8" name="Google Shape;1728;p48"/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29" name="Google Shape;1729;p48"/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0" name="Google Shape;1730;p48"/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1" name="Google Shape;1731;p48"/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2" name="Google Shape;1732;p48"/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3" name="Google Shape;1733;p48"/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4" name="Google Shape;1734;p48"/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5" name="Google Shape;1735;p48"/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6" name="Google Shape;1736;p48"/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7" name="Google Shape;1737;p48"/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8" name="Google Shape;1738;p48"/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39" name="Google Shape;1739;p48"/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0" name="Google Shape;1740;p48"/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1" name="Google Shape;1741;p48"/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2" name="Google Shape;1742;p48"/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3" name="Google Shape;1743;p48"/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4" name="Google Shape;1744;p48"/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5" name="Google Shape;1745;p48"/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6" name="Google Shape;1746;p48"/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7" name="Google Shape;1747;p48"/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8" name="Google Shape;1748;p48"/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49" name="Google Shape;1749;p48"/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0" name="Google Shape;1750;p48"/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1" name="Google Shape;1751;p48"/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2" name="Google Shape;1752;p48"/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3" name="Google Shape;1753;p48"/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4" name="Google Shape;1754;p48"/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5" name="Google Shape;1755;p48"/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6" name="Google Shape;1756;p48"/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7" name="Google Shape;1757;p48"/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8" name="Google Shape;1758;p48"/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59" name="Google Shape;1759;p48"/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0" name="Google Shape;1760;p48"/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1" name="Google Shape;1761;p48"/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2" name="Google Shape;1762;p48"/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3" name="Google Shape;1763;p48"/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4" name="Google Shape;1764;p48"/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5" name="Google Shape;1765;p48"/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6" name="Google Shape;1766;p48"/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7" name="Google Shape;1767;p48"/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8" name="Google Shape;1768;p48"/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69" name="Google Shape;1769;p48"/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0" name="Google Shape;1770;p48"/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1" name="Google Shape;1771;p48"/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2" name="Google Shape;1772;p48"/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3" name="Google Shape;1773;p48"/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4" name="Google Shape;1774;p48"/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5" name="Google Shape;1775;p48"/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6" name="Google Shape;1776;p48"/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7" name="Google Shape;1777;p48"/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8" name="Google Shape;1778;p48"/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79" name="Google Shape;1779;p48"/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0" name="Google Shape;1780;p48"/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1" name="Google Shape;1781;p48"/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2" name="Google Shape;1782;p48"/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3" name="Google Shape;1783;p48"/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4" name="Google Shape;1784;p48"/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5" name="Google Shape;1785;p48"/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6" name="Google Shape;1786;p48"/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7" name="Google Shape;1787;p48"/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8" name="Google Shape;1788;p48"/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89" name="Google Shape;1789;p48"/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0" name="Google Shape;1790;p48"/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1" name="Google Shape;1791;p48"/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2" name="Google Shape;1792;p48"/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3" name="Google Shape;1793;p48"/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4" name="Google Shape;1794;p48"/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5" name="Google Shape;1795;p48"/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6" name="Google Shape;1796;p48"/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7" name="Google Shape;1797;p48"/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8" name="Google Shape;1798;p48"/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799" name="Google Shape;1799;p48"/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0" name="Google Shape;1800;p48"/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1" name="Google Shape;1801;p48"/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2" name="Google Shape;1802;p48"/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3" name="Google Shape;1803;p48"/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4" name="Google Shape;1804;p48"/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5" name="Google Shape;1805;p48"/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6" name="Google Shape;1806;p48"/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7" name="Google Shape;1807;p48"/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8" name="Google Shape;1808;p48"/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09" name="Google Shape;1809;p48"/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0" name="Google Shape;1810;p48"/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1" name="Google Shape;1811;p48"/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2" name="Google Shape;1812;p48"/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3" name="Google Shape;1813;p48"/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4" name="Google Shape;1814;p48"/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5" name="Google Shape;1815;p48"/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6" name="Google Shape;1816;p48"/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7" name="Google Shape;1817;p48"/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8" name="Google Shape;1818;p48"/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19" name="Google Shape;1819;p48"/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0" name="Google Shape;1820;p48"/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1" name="Google Shape;1821;p48"/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2" name="Google Shape;1822;p48"/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3" name="Google Shape;1823;p48"/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4" name="Google Shape;1824;p48"/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5" name="Google Shape;1825;p48"/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6" name="Google Shape;1826;p48"/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7" name="Google Shape;1827;p48"/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8" name="Google Shape;1828;p48"/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29" name="Google Shape;1829;p48"/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0" name="Google Shape;1830;p48"/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1" name="Google Shape;1831;p48"/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2" name="Google Shape;1832;p48"/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3" name="Google Shape;1833;p48"/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4" name="Google Shape;1834;p48"/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5" name="Google Shape;1835;p48"/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6" name="Google Shape;1836;p48"/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7" name="Google Shape;1837;p48"/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8" name="Google Shape;1838;p48"/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39" name="Google Shape;1839;p48"/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0" name="Google Shape;1840;p48"/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1" name="Google Shape;1841;p48"/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2" name="Google Shape;1842;p48"/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3" name="Google Shape;1843;p48"/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4" name="Google Shape;1844;p48"/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5" name="Google Shape;1845;p48"/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6" name="Google Shape;1846;p48"/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7" name="Google Shape;1847;p48"/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8" name="Google Shape;1848;p48"/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49" name="Google Shape;1849;p48"/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0" name="Google Shape;1850;p48"/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1" name="Google Shape;1851;p48"/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2" name="Google Shape;1852;p48"/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3" name="Google Shape;1853;p48"/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4" name="Google Shape;1854;p48"/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5" name="Google Shape;1855;p48"/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6" name="Google Shape;1856;p48"/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7" name="Google Shape;1857;p48"/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8" name="Google Shape;1858;p48"/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59" name="Google Shape;1859;p48"/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0" name="Google Shape;1860;p48"/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1" name="Google Shape;1861;p48"/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2" name="Google Shape;1862;p48"/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3" name="Google Shape;1863;p48"/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4" name="Google Shape;1864;p48"/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5" name="Google Shape;1865;p48"/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6" name="Google Shape;1866;p48"/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7" name="Google Shape;1867;p48"/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8" name="Google Shape;1868;p48"/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69" name="Google Shape;1869;p48"/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0" name="Google Shape;1870;p48"/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1" name="Google Shape;1871;p48"/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2" name="Google Shape;1872;p48"/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3" name="Google Shape;1873;p48"/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4" name="Google Shape;1874;p48"/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5" name="Google Shape;1875;p48"/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6" name="Google Shape;1876;p48"/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7" name="Google Shape;1877;p48"/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8" name="Google Shape;1878;p48"/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79" name="Google Shape;1879;p48"/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0" name="Google Shape;1880;p48"/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1" name="Google Shape;1881;p48"/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2" name="Google Shape;1882;p48"/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3" name="Google Shape;1883;p48"/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4" name="Google Shape;1884;p48"/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5" name="Google Shape;1885;p48"/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6" name="Google Shape;1886;p48"/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7" name="Google Shape;1887;p48"/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8" name="Google Shape;1888;p48"/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89" name="Google Shape;1889;p48"/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0" name="Google Shape;1890;p48"/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1" name="Google Shape;1891;p48"/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2" name="Google Shape;1892;p48"/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3" name="Google Shape;1893;p48"/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4" name="Google Shape;1894;p48"/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5" name="Google Shape;1895;p48"/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6" name="Google Shape;1896;p48"/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7" name="Google Shape;1897;p48"/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8" name="Google Shape;1898;p48"/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899" name="Google Shape;1899;p48"/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0" name="Google Shape;1900;p48"/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1" name="Google Shape;1901;p48"/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2" name="Google Shape;1902;p48"/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3" name="Google Shape;1903;p48"/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4" name="Google Shape;1904;p48"/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5" name="Google Shape;1905;p48"/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6" name="Google Shape;1906;p48"/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7" name="Google Shape;1907;p48"/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8" name="Google Shape;1908;p48"/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09" name="Google Shape;1909;p48"/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0" name="Google Shape;1910;p48"/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1" name="Google Shape;1911;p48"/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2" name="Google Shape;1912;p48"/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3" name="Google Shape;1913;p48"/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4" name="Google Shape;1914;p48"/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5" name="Google Shape;1915;p48"/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6" name="Google Shape;1916;p48"/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7" name="Google Shape;1917;p48"/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8" name="Google Shape;1918;p48"/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19" name="Google Shape;1919;p48"/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0" name="Google Shape;1920;p48"/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1" name="Google Shape;1921;p48"/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2" name="Google Shape;1922;p48"/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3" name="Google Shape;1923;p48"/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4" name="Google Shape;1924;p48"/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5" name="Google Shape;1925;p48"/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6" name="Google Shape;1926;p48"/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7" name="Google Shape;1927;p48"/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8" name="Google Shape;1928;p48"/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29" name="Google Shape;1929;p48"/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0" name="Google Shape;1930;p48"/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1" name="Google Shape;1931;p48"/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2" name="Google Shape;1932;p48"/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3" name="Google Shape;1933;p48"/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4" name="Google Shape;1934;p48"/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5" name="Google Shape;1935;p48"/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6" name="Google Shape;1936;p48"/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7" name="Google Shape;1937;p48"/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8" name="Google Shape;1938;p48"/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1939" name="Google Shape;1939;p48"/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64395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ectangle 87">
            <a:extLst>
              <a:ext uri="{FF2B5EF4-FFF2-40B4-BE49-F238E27FC236}">
                <a16:creationId xmlns:a16="http://schemas.microsoft.com/office/drawing/2014/main" xmlns="" id="{9BBA8FA3-2A83-44E1-9CA0-872E5C539389}"/>
              </a:ext>
            </a:extLst>
          </p:cNvPr>
          <p:cNvSpPr/>
          <p:nvPr/>
        </p:nvSpPr>
        <p:spPr>
          <a:xfrm>
            <a:off x="2484423" y="597851"/>
            <a:ext cx="4175154" cy="1630036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5000" b="1" kern="0" dirty="0" err="1">
                <a:ln w="9525">
                  <a:solidFill>
                    <a:srgbClr val="FEF5E4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Hướng</a:t>
            </a:r>
            <a:r>
              <a:rPr lang="en-US" sz="5000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 </a:t>
            </a:r>
            <a:r>
              <a:rPr lang="en-US" sz="5000" b="1" kern="0" dirty="0" err="1">
                <a:ln w="9525">
                  <a:solidFill>
                    <a:srgbClr val="FEF5E4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dẫn</a:t>
            </a:r>
            <a:r>
              <a:rPr lang="en-US" sz="5000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 </a:t>
            </a:r>
            <a:r>
              <a:rPr lang="en-US" sz="5000" b="1" kern="0" dirty="0" err="1">
                <a:ln w="9525">
                  <a:solidFill>
                    <a:srgbClr val="FEF5E4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về</a:t>
            </a:r>
            <a:r>
              <a:rPr lang="en-US" sz="5000" b="1" kern="0" dirty="0">
                <a:ln w="9525">
                  <a:solidFill>
                    <a:srgbClr val="FEF5E4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 </a:t>
            </a:r>
            <a:r>
              <a:rPr lang="en-US" sz="5000" b="1" kern="0" dirty="0" err="1">
                <a:ln w="9525">
                  <a:solidFill>
                    <a:srgbClr val="FEF5E4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rgbClr val="FEF5E4">
                      <a:lumMod val="50000"/>
                    </a:srgb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  <a:sym typeface="Arial"/>
              </a:rPr>
              <a:t>nhà</a:t>
            </a:r>
            <a:endParaRPr lang="en-US" sz="5000" b="1" kern="0" dirty="0">
              <a:ln w="9525">
                <a:solidFill>
                  <a:srgbClr val="FEF5E4"/>
                </a:solidFill>
                <a:prstDash val="solid"/>
              </a:ln>
              <a:solidFill>
                <a:srgbClr val="025273"/>
              </a:solidFill>
              <a:effectLst>
                <a:outerShdw blurRad="12700" dist="38100" dir="2700000" algn="tl" rotWithShape="0">
                  <a:srgbClr val="FEF5E4">
                    <a:lumMod val="50000"/>
                  </a:srgbClr>
                </a:outerShdw>
              </a:effectLst>
              <a:latin typeface="Charm" panose="00000500000000000000" pitchFamily="2" charset="-34"/>
              <a:cs typeface="Charm" panose="00000500000000000000" pitchFamily="2" charset="-34"/>
              <a:sym typeface="Arial"/>
            </a:endParaRPr>
          </a:p>
        </p:txBody>
      </p:sp>
      <p:sp>
        <p:nvSpPr>
          <p:cNvPr id="89" name="Rectangle: Diagonal Corners Rounded 88">
            <a:extLst>
              <a:ext uri="{FF2B5EF4-FFF2-40B4-BE49-F238E27FC236}">
                <a16:creationId xmlns:a16="http://schemas.microsoft.com/office/drawing/2014/main" xmlns="" id="{84F6C160-D7F7-4C6C-86D0-65F605F476DA}"/>
              </a:ext>
            </a:extLst>
          </p:cNvPr>
          <p:cNvSpPr/>
          <p:nvPr/>
        </p:nvSpPr>
        <p:spPr>
          <a:xfrm>
            <a:off x="533400" y="2227886"/>
            <a:ext cx="7903852" cy="3514506"/>
          </a:xfrm>
          <a:prstGeom prst="round2DiagRect">
            <a:avLst>
              <a:gd name="adj1" fmla="val 34654"/>
              <a:gd name="adj2" fmla="val 0"/>
            </a:avLst>
          </a:prstGeom>
          <a:solidFill>
            <a:srgbClr val="3CBBF6">
              <a:alpha val="4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GB" sz="2369" kern="0" dirty="0">
              <a:solidFill>
                <a:srgbClr val="FEF5E4"/>
              </a:solidFill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5AF2389-E39A-4233-A50C-455A84B131DA}"/>
              </a:ext>
            </a:extLst>
          </p:cNvPr>
          <p:cNvSpPr txBox="1"/>
          <p:nvPr/>
        </p:nvSpPr>
        <p:spPr>
          <a:xfrm>
            <a:off x="1011192" y="2393912"/>
            <a:ext cx="709537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ọ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h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ộ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m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; 2; 3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SGK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ang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30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ếu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ư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m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ị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ạ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ớ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ẩ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ị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ộ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dung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à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ớ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“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uy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ích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ra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ừ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uy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”</a:t>
            </a:r>
            <a:endParaRPr lang="en-GB" sz="3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pSp>
        <p:nvGrpSpPr>
          <p:cNvPr id="1373" name="Google Shape;1373;p45"/>
          <p:cNvGrpSpPr/>
          <p:nvPr/>
        </p:nvGrpSpPr>
        <p:grpSpPr>
          <a:xfrm>
            <a:off x="6337066" y="3771644"/>
            <a:ext cx="2806935" cy="3086358"/>
            <a:chOff x="5903620" y="3369491"/>
            <a:chExt cx="2628805" cy="1774009"/>
          </a:xfrm>
        </p:grpSpPr>
        <p:grpSp>
          <p:nvGrpSpPr>
            <p:cNvPr id="1374" name="Google Shape;1374;p45"/>
            <p:cNvGrpSpPr/>
            <p:nvPr/>
          </p:nvGrpSpPr>
          <p:grpSpPr>
            <a:xfrm>
              <a:off x="5903620" y="3968525"/>
              <a:ext cx="2628805" cy="1174975"/>
              <a:chOff x="7011595" y="3968525"/>
              <a:chExt cx="2628805" cy="1174975"/>
            </a:xfrm>
          </p:grpSpPr>
          <p:sp>
            <p:nvSpPr>
              <p:cNvPr id="1375" name="Google Shape;1375;p45"/>
              <p:cNvSpPr/>
              <p:nvPr/>
            </p:nvSpPr>
            <p:spPr>
              <a:xfrm flipH="1">
                <a:off x="8367252" y="4001329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76" name="Google Shape;1376;p45"/>
              <p:cNvSpPr/>
              <p:nvPr/>
            </p:nvSpPr>
            <p:spPr>
              <a:xfrm flipH="1">
                <a:off x="7011595" y="5018050"/>
                <a:ext cx="2628805" cy="125450"/>
              </a:xfrm>
              <a:custGeom>
                <a:avLst/>
                <a:gdLst/>
                <a:ahLst/>
                <a:cxnLst/>
                <a:rect l="l" t="t" r="r" b="b"/>
                <a:pathLst>
                  <a:path w="31659" h="2000" extrusionOk="0">
                    <a:moveTo>
                      <a:pt x="0" y="1"/>
                    </a:moveTo>
                    <a:lnTo>
                      <a:pt x="31658" y="1"/>
                    </a:lnTo>
                    <a:lnTo>
                      <a:pt x="31658" y="2000"/>
                    </a:lnTo>
                    <a:lnTo>
                      <a:pt x="0" y="20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77" name="Google Shape;1377;p45"/>
              <p:cNvSpPr/>
              <p:nvPr/>
            </p:nvSpPr>
            <p:spPr>
              <a:xfrm flipH="1">
                <a:off x="8065193" y="4200158"/>
                <a:ext cx="274647" cy="817921"/>
              </a:xfrm>
              <a:custGeom>
                <a:avLst/>
                <a:gdLst/>
                <a:ahLst/>
                <a:cxnLst/>
                <a:rect l="l" t="t" r="r" b="b"/>
                <a:pathLst>
                  <a:path w="4379" h="13041" extrusionOk="0">
                    <a:moveTo>
                      <a:pt x="0" y="334"/>
                    </a:moveTo>
                    <a:lnTo>
                      <a:pt x="2942" y="1"/>
                    </a:lnTo>
                    <a:lnTo>
                      <a:pt x="4379" y="12708"/>
                    </a:lnTo>
                    <a:lnTo>
                      <a:pt x="1438" y="1304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78" name="Google Shape;1378;p45"/>
              <p:cNvSpPr/>
              <p:nvPr/>
            </p:nvSpPr>
            <p:spPr>
              <a:xfrm flipH="1">
                <a:off x="8166671" y="4270596"/>
                <a:ext cx="130205" cy="164826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2628" extrusionOk="0">
                    <a:moveTo>
                      <a:pt x="1" y="210"/>
                    </a:moveTo>
                    <a:lnTo>
                      <a:pt x="1800" y="1"/>
                    </a:lnTo>
                    <a:lnTo>
                      <a:pt x="2076" y="2418"/>
                    </a:lnTo>
                    <a:lnTo>
                      <a:pt x="277" y="2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79" name="Google Shape;1379;p45"/>
              <p:cNvSpPr/>
              <p:nvPr/>
            </p:nvSpPr>
            <p:spPr>
              <a:xfrm flipH="1">
                <a:off x="8176204" y="4478394"/>
                <a:ext cx="97967" cy="484819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7730" extrusionOk="0">
                    <a:moveTo>
                      <a:pt x="0" y="76"/>
                    </a:moveTo>
                    <a:lnTo>
                      <a:pt x="695" y="0"/>
                    </a:lnTo>
                    <a:lnTo>
                      <a:pt x="1561" y="7653"/>
                    </a:lnTo>
                    <a:lnTo>
                      <a:pt x="867" y="77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0" name="Google Shape;1380;p45"/>
              <p:cNvSpPr/>
              <p:nvPr/>
            </p:nvSpPr>
            <p:spPr>
              <a:xfrm flipH="1">
                <a:off x="8106959" y="4470617"/>
                <a:ext cx="97340" cy="484192"/>
              </a:xfrm>
              <a:custGeom>
                <a:avLst/>
                <a:gdLst/>
                <a:ahLst/>
                <a:cxnLst/>
                <a:rect l="l" t="t" r="r" b="b"/>
                <a:pathLst>
                  <a:path w="1552" h="7720" extrusionOk="0">
                    <a:moveTo>
                      <a:pt x="0" y="77"/>
                    </a:moveTo>
                    <a:lnTo>
                      <a:pt x="685" y="0"/>
                    </a:lnTo>
                    <a:lnTo>
                      <a:pt x="1552" y="7644"/>
                    </a:lnTo>
                    <a:lnTo>
                      <a:pt x="866" y="77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1" name="Google Shape;1381;p45"/>
              <p:cNvSpPr/>
              <p:nvPr/>
            </p:nvSpPr>
            <p:spPr>
              <a:xfrm flipH="1">
                <a:off x="7921873" y="4327924"/>
                <a:ext cx="217385" cy="690162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11004" extrusionOk="0">
                    <a:moveTo>
                      <a:pt x="1" y="257"/>
                    </a:moveTo>
                    <a:lnTo>
                      <a:pt x="2247" y="0"/>
                    </a:lnTo>
                    <a:lnTo>
                      <a:pt x="3465" y="10747"/>
                    </a:lnTo>
                    <a:lnTo>
                      <a:pt x="1219" y="1100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2" name="Google Shape;1382;p45"/>
              <p:cNvSpPr/>
              <p:nvPr/>
            </p:nvSpPr>
            <p:spPr>
              <a:xfrm flipH="1">
                <a:off x="8006040" y="4406138"/>
                <a:ext cx="83040" cy="231120"/>
              </a:xfrm>
              <a:custGeom>
                <a:avLst/>
                <a:gdLst/>
                <a:ahLst/>
                <a:cxnLst/>
                <a:rect l="l" t="t" r="r" b="b"/>
                <a:pathLst>
                  <a:path w="1324" h="3685" extrusionOk="0">
                    <a:moveTo>
                      <a:pt x="0" y="105"/>
                    </a:moveTo>
                    <a:lnTo>
                      <a:pt x="914" y="0"/>
                    </a:lnTo>
                    <a:lnTo>
                      <a:pt x="1323" y="3579"/>
                    </a:lnTo>
                    <a:lnTo>
                      <a:pt x="400" y="368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3" name="Google Shape;1383;p45"/>
              <p:cNvSpPr/>
              <p:nvPr/>
            </p:nvSpPr>
            <p:spPr>
              <a:xfrm flipH="1">
                <a:off x="8579821" y="4156566"/>
                <a:ext cx="222089" cy="861511"/>
              </a:xfrm>
              <a:custGeom>
                <a:avLst/>
                <a:gdLst/>
                <a:ahLst/>
                <a:cxnLst/>
                <a:rect l="l" t="t" r="r" b="b"/>
                <a:pathLst>
                  <a:path w="3541" h="13736" extrusionOk="0">
                    <a:moveTo>
                      <a:pt x="0" y="1"/>
                    </a:moveTo>
                    <a:lnTo>
                      <a:pt x="3541" y="1"/>
                    </a:lnTo>
                    <a:lnTo>
                      <a:pt x="3541" y="13736"/>
                    </a:lnTo>
                    <a:lnTo>
                      <a:pt x="0" y="13736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4" name="Google Shape;1384;p45"/>
              <p:cNvSpPr/>
              <p:nvPr/>
            </p:nvSpPr>
            <p:spPr>
              <a:xfrm flipH="1">
                <a:off x="8620963" y="4854477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5" name="Google Shape;1385;p45"/>
              <p:cNvSpPr/>
              <p:nvPr/>
            </p:nvSpPr>
            <p:spPr>
              <a:xfrm flipH="1">
                <a:off x="8620963" y="4797776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6" name="Google Shape;1386;p45"/>
              <p:cNvSpPr/>
              <p:nvPr/>
            </p:nvSpPr>
            <p:spPr>
              <a:xfrm flipH="1">
                <a:off x="8620963" y="474107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7" name="Google Shape;1387;p45"/>
              <p:cNvSpPr/>
              <p:nvPr/>
            </p:nvSpPr>
            <p:spPr>
              <a:xfrm flipH="1">
                <a:off x="8620963" y="4684374"/>
                <a:ext cx="139801" cy="8956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8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8" name="Google Shape;1388;p45"/>
              <p:cNvSpPr/>
              <p:nvPr/>
            </p:nvSpPr>
            <p:spPr>
              <a:xfrm flipH="1">
                <a:off x="8620963" y="4627611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89" name="Google Shape;1389;p45"/>
              <p:cNvSpPr/>
              <p:nvPr/>
            </p:nvSpPr>
            <p:spPr>
              <a:xfrm flipH="1">
                <a:off x="8620963" y="4570910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0" name="Google Shape;1390;p45"/>
              <p:cNvSpPr/>
              <p:nvPr/>
            </p:nvSpPr>
            <p:spPr>
              <a:xfrm flipH="1">
                <a:off x="8620963" y="4514209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1" name="Google Shape;1391;p45"/>
              <p:cNvSpPr/>
              <p:nvPr/>
            </p:nvSpPr>
            <p:spPr>
              <a:xfrm flipH="1">
                <a:off x="8620963" y="445744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2" name="Google Shape;1392;p45"/>
              <p:cNvSpPr/>
              <p:nvPr/>
            </p:nvSpPr>
            <p:spPr>
              <a:xfrm flipH="1">
                <a:off x="8620963" y="4400744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3" name="Google Shape;1393;p45"/>
              <p:cNvSpPr/>
              <p:nvPr/>
            </p:nvSpPr>
            <p:spPr>
              <a:xfrm flipH="1">
                <a:off x="8620963" y="4343416"/>
                <a:ext cx="139801" cy="9025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9" extrusionOk="0">
                    <a:moveTo>
                      <a:pt x="1" y="48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4" name="Google Shape;1394;p45"/>
              <p:cNvSpPr/>
              <p:nvPr/>
            </p:nvSpPr>
            <p:spPr>
              <a:xfrm flipH="1">
                <a:off x="8620963" y="4286715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7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5" name="Google Shape;1395;p45"/>
              <p:cNvSpPr/>
              <p:nvPr/>
            </p:nvSpPr>
            <p:spPr>
              <a:xfrm flipH="1">
                <a:off x="8620963" y="4230014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6" name="Google Shape;1396;p45"/>
              <p:cNvSpPr/>
              <p:nvPr/>
            </p:nvSpPr>
            <p:spPr>
              <a:xfrm flipH="1">
                <a:off x="8437691" y="4339841"/>
                <a:ext cx="142184" cy="678246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814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814"/>
                    </a:lnTo>
                    <a:lnTo>
                      <a:pt x="1" y="10814"/>
                    </a:lnTo>
                    <a:close/>
                  </a:path>
                </a:pathLst>
              </a:custGeom>
              <a:solidFill>
                <a:srgbClr val="DBB22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7" name="Google Shape;1397;p45"/>
              <p:cNvSpPr/>
              <p:nvPr/>
            </p:nvSpPr>
            <p:spPr>
              <a:xfrm flipH="1">
                <a:off x="8437691" y="4339841"/>
                <a:ext cx="142184" cy="62782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01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00"/>
                    </a:lnTo>
                    <a:lnTo>
                      <a:pt x="1" y="100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8" name="Google Shape;1398;p45"/>
              <p:cNvSpPr/>
              <p:nvPr/>
            </p:nvSpPr>
            <p:spPr>
              <a:xfrm flipH="1">
                <a:off x="8487238" y="4431227"/>
                <a:ext cx="43088" cy="543337"/>
              </a:xfrm>
              <a:custGeom>
                <a:avLst/>
                <a:gdLst/>
                <a:ahLst/>
                <a:cxnLst/>
                <a:rect l="l" t="t" r="r" b="b"/>
                <a:pathLst>
                  <a:path w="687" h="8663" extrusionOk="0">
                    <a:moveTo>
                      <a:pt x="1" y="0"/>
                    </a:moveTo>
                    <a:lnTo>
                      <a:pt x="686" y="0"/>
                    </a:lnTo>
                    <a:lnTo>
                      <a:pt x="686" y="8662"/>
                    </a:lnTo>
                    <a:lnTo>
                      <a:pt x="1" y="8662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399" name="Google Shape;1399;p45"/>
              <p:cNvSpPr/>
              <p:nvPr/>
            </p:nvSpPr>
            <p:spPr>
              <a:xfrm flipH="1">
                <a:off x="8345175" y="3968525"/>
                <a:ext cx="92574" cy="1049543"/>
              </a:xfrm>
              <a:custGeom>
                <a:avLst/>
                <a:gdLst/>
                <a:ahLst/>
                <a:cxnLst/>
                <a:rect l="l" t="t" r="r" b="b"/>
                <a:pathLst>
                  <a:path w="1476" h="16734" extrusionOk="0">
                    <a:moveTo>
                      <a:pt x="0" y="0"/>
                    </a:moveTo>
                    <a:lnTo>
                      <a:pt x="1476" y="0"/>
                    </a:lnTo>
                    <a:lnTo>
                      <a:pt x="1476" y="16734"/>
                    </a:lnTo>
                    <a:lnTo>
                      <a:pt x="0" y="1673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0" name="Google Shape;1400;p45"/>
              <p:cNvSpPr/>
              <p:nvPr/>
            </p:nvSpPr>
            <p:spPr>
              <a:xfrm flipH="1">
                <a:off x="8367252" y="411655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1" name="Google Shape;1401;p45"/>
              <p:cNvSpPr/>
              <p:nvPr/>
            </p:nvSpPr>
            <p:spPr>
              <a:xfrm flipH="1">
                <a:off x="8367252" y="423177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2" name="Google Shape;1402;p45"/>
              <p:cNvSpPr/>
              <p:nvPr/>
            </p:nvSpPr>
            <p:spPr>
              <a:xfrm flipH="1">
                <a:off x="7172621" y="4678290"/>
                <a:ext cx="752881" cy="287317"/>
              </a:xfrm>
              <a:custGeom>
                <a:avLst/>
                <a:gdLst/>
                <a:ahLst/>
                <a:cxnLst/>
                <a:rect l="l" t="t" r="r" b="b"/>
                <a:pathLst>
                  <a:path w="12004" h="4581" extrusionOk="0">
                    <a:moveTo>
                      <a:pt x="4841" y="0"/>
                    </a:moveTo>
                    <a:cubicBezTo>
                      <a:pt x="4430" y="0"/>
                      <a:pt x="3961" y="30"/>
                      <a:pt x="3436" y="107"/>
                    </a:cubicBezTo>
                    <a:cubicBezTo>
                      <a:pt x="2151" y="287"/>
                      <a:pt x="1247" y="1268"/>
                      <a:pt x="752" y="1953"/>
                    </a:cubicBezTo>
                    <a:cubicBezTo>
                      <a:pt x="705" y="2020"/>
                      <a:pt x="657" y="2086"/>
                      <a:pt x="619" y="2153"/>
                    </a:cubicBezTo>
                    <a:lnTo>
                      <a:pt x="609" y="2172"/>
                    </a:lnTo>
                    <a:lnTo>
                      <a:pt x="609" y="2163"/>
                    </a:lnTo>
                    <a:cubicBezTo>
                      <a:pt x="419" y="2448"/>
                      <a:pt x="324" y="2648"/>
                      <a:pt x="324" y="2648"/>
                    </a:cubicBezTo>
                    <a:cubicBezTo>
                      <a:pt x="324" y="2648"/>
                      <a:pt x="297" y="2625"/>
                      <a:pt x="261" y="2625"/>
                    </a:cubicBezTo>
                    <a:cubicBezTo>
                      <a:pt x="221" y="2625"/>
                      <a:pt x="169" y="2655"/>
                      <a:pt x="133" y="2781"/>
                    </a:cubicBezTo>
                    <a:cubicBezTo>
                      <a:pt x="57" y="3019"/>
                      <a:pt x="95" y="3162"/>
                      <a:pt x="95" y="3162"/>
                    </a:cubicBezTo>
                    <a:lnTo>
                      <a:pt x="0" y="3638"/>
                    </a:lnTo>
                    <a:lnTo>
                      <a:pt x="390" y="3971"/>
                    </a:lnTo>
                    <a:cubicBezTo>
                      <a:pt x="540" y="3607"/>
                      <a:pt x="833" y="2933"/>
                      <a:pt x="1571" y="2933"/>
                    </a:cubicBezTo>
                    <a:cubicBezTo>
                      <a:pt x="1681" y="2933"/>
                      <a:pt x="1801" y="2948"/>
                      <a:pt x="1932" y="2981"/>
                    </a:cubicBezTo>
                    <a:cubicBezTo>
                      <a:pt x="3037" y="3267"/>
                      <a:pt x="2865" y="4171"/>
                      <a:pt x="2884" y="4552"/>
                    </a:cubicBezTo>
                    <a:lnTo>
                      <a:pt x="7215" y="4580"/>
                    </a:lnTo>
                    <a:cubicBezTo>
                      <a:pt x="7206" y="4552"/>
                      <a:pt x="6911" y="3124"/>
                      <a:pt x="8272" y="2953"/>
                    </a:cubicBezTo>
                    <a:cubicBezTo>
                      <a:pt x="8335" y="2946"/>
                      <a:pt x="8395" y="2943"/>
                      <a:pt x="8453" y="2943"/>
                    </a:cubicBezTo>
                    <a:cubicBezTo>
                      <a:pt x="9700" y="2943"/>
                      <a:pt x="9707" y="4353"/>
                      <a:pt x="9661" y="4390"/>
                    </a:cubicBezTo>
                    <a:lnTo>
                      <a:pt x="10661" y="4390"/>
                    </a:lnTo>
                    <a:cubicBezTo>
                      <a:pt x="10915" y="4400"/>
                      <a:pt x="11148" y="4410"/>
                      <a:pt x="11346" y="4410"/>
                    </a:cubicBezTo>
                    <a:cubicBezTo>
                      <a:pt x="11719" y="4410"/>
                      <a:pt x="11965" y="4374"/>
                      <a:pt x="11984" y="4238"/>
                    </a:cubicBezTo>
                    <a:cubicBezTo>
                      <a:pt x="12003" y="4038"/>
                      <a:pt x="11860" y="4028"/>
                      <a:pt x="11746" y="3933"/>
                    </a:cubicBezTo>
                    <a:cubicBezTo>
                      <a:pt x="11727" y="3666"/>
                      <a:pt x="11632" y="3381"/>
                      <a:pt x="11565" y="3276"/>
                    </a:cubicBezTo>
                    <a:cubicBezTo>
                      <a:pt x="11489" y="3162"/>
                      <a:pt x="11365" y="3076"/>
                      <a:pt x="11365" y="3076"/>
                    </a:cubicBezTo>
                    <a:cubicBezTo>
                      <a:pt x="11365" y="3076"/>
                      <a:pt x="11489" y="2905"/>
                      <a:pt x="11365" y="2715"/>
                    </a:cubicBezTo>
                    <a:cubicBezTo>
                      <a:pt x="11300" y="2614"/>
                      <a:pt x="11201" y="2591"/>
                      <a:pt x="11121" y="2591"/>
                    </a:cubicBezTo>
                    <a:cubicBezTo>
                      <a:pt x="11050" y="2591"/>
                      <a:pt x="10994" y="2610"/>
                      <a:pt x="10994" y="2610"/>
                    </a:cubicBezTo>
                    <a:cubicBezTo>
                      <a:pt x="10547" y="2267"/>
                      <a:pt x="10195" y="1982"/>
                      <a:pt x="9595" y="1782"/>
                    </a:cubicBezTo>
                    <a:cubicBezTo>
                      <a:pt x="8849" y="1533"/>
                      <a:pt x="7829" y="1525"/>
                      <a:pt x="7696" y="1525"/>
                    </a:cubicBezTo>
                    <a:cubicBezTo>
                      <a:pt x="7687" y="1525"/>
                      <a:pt x="7682" y="1525"/>
                      <a:pt x="7682" y="1525"/>
                    </a:cubicBezTo>
                    <a:cubicBezTo>
                      <a:pt x="7682" y="1525"/>
                      <a:pt x="6996" y="440"/>
                      <a:pt x="6825" y="325"/>
                    </a:cubicBezTo>
                    <a:cubicBezTo>
                      <a:pt x="6698" y="241"/>
                      <a:pt x="6009" y="0"/>
                      <a:pt x="484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3" name="Google Shape;1403;p45"/>
              <p:cNvSpPr/>
              <p:nvPr/>
            </p:nvSpPr>
            <p:spPr>
              <a:xfrm flipH="1">
                <a:off x="7752334" y="4870597"/>
                <a:ext cx="140930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7" h="2352" extrusionOk="0">
                    <a:moveTo>
                      <a:pt x="1123" y="734"/>
                    </a:moveTo>
                    <a:cubicBezTo>
                      <a:pt x="1352" y="734"/>
                      <a:pt x="1542" y="934"/>
                      <a:pt x="1542" y="1172"/>
                    </a:cubicBezTo>
                    <a:cubicBezTo>
                      <a:pt x="1542" y="1419"/>
                      <a:pt x="1352" y="1619"/>
                      <a:pt x="1123" y="1619"/>
                    </a:cubicBezTo>
                    <a:cubicBezTo>
                      <a:pt x="885" y="1619"/>
                      <a:pt x="705" y="1419"/>
                      <a:pt x="705" y="1172"/>
                    </a:cubicBezTo>
                    <a:cubicBezTo>
                      <a:pt x="705" y="934"/>
                      <a:pt x="885" y="734"/>
                      <a:pt x="1123" y="734"/>
                    </a:cubicBezTo>
                    <a:close/>
                    <a:moveTo>
                      <a:pt x="1123" y="1"/>
                    </a:moveTo>
                    <a:cubicBezTo>
                      <a:pt x="505" y="1"/>
                      <a:pt x="0" y="524"/>
                      <a:pt x="0" y="1172"/>
                    </a:cubicBezTo>
                    <a:cubicBezTo>
                      <a:pt x="0" y="1828"/>
                      <a:pt x="505" y="2352"/>
                      <a:pt x="1123" y="2352"/>
                    </a:cubicBezTo>
                    <a:cubicBezTo>
                      <a:pt x="1742" y="2352"/>
                      <a:pt x="2247" y="1828"/>
                      <a:pt x="2247" y="1172"/>
                    </a:cubicBezTo>
                    <a:cubicBezTo>
                      <a:pt x="2247" y="524"/>
                      <a:pt x="1742" y="1"/>
                      <a:pt x="112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4" name="Google Shape;1404;p45"/>
              <p:cNvSpPr/>
              <p:nvPr/>
            </p:nvSpPr>
            <p:spPr>
              <a:xfrm flipH="1">
                <a:off x="7796486" y="4916572"/>
                <a:ext cx="52621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9" h="886" extrusionOk="0">
                    <a:moveTo>
                      <a:pt x="419" y="1"/>
                    </a:moveTo>
                    <a:cubicBezTo>
                      <a:pt x="181" y="1"/>
                      <a:pt x="1" y="201"/>
                      <a:pt x="1" y="439"/>
                    </a:cubicBezTo>
                    <a:cubicBezTo>
                      <a:pt x="1" y="686"/>
                      <a:pt x="18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5" name="Google Shape;1405;p45"/>
              <p:cNvSpPr/>
              <p:nvPr/>
            </p:nvSpPr>
            <p:spPr>
              <a:xfrm flipH="1">
                <a:off x="7326643" y="4870597"/>
                <a:ext cx="140993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8" h="2352" extrusionOk="0">
                    <a:moveTo>
                      <a:pt x="1124" y="734"/>
                    </a:moveTo>
                    <a:cubicBezTo>
                      <a:pt x="1353" y="734"/>
                      <a:pt x="1543" y="934"/>
                      <a:pt x="1543" y="1172"/>
                    </a:cubicBezTo>
                    <a:cubicBezTo>
                      <a:pt x="1543" y="1419"/>
                      <a:pt x="1353" y="1619"/>
                      <a:pt x="1124" y="1619"/>
                    </a:cubicBezTo>
                    <a:cubicBezTo>
                      <a:pt x="896" y="1619"/>
                      <a:pt x="705" y="1419"/>
                      <a:pt x="705" y="1172"/>
                    </a:cubicBezTo>
                    <a:cubicBezTo>
                      <a:pt x="705" y="934"/>
                      <a:pt x="896" y="734"/>
                      <a:pt x="1124" y="734"/>
                    </a:cubicBezTo>
                    <a:close/>
                    <a:moveTo>
                      <a:pt x="1124" y="1"/>
                    </a:moveTo>
                    <a:cubicBezTo>
                      <a:pt x="505" y="1"/>
                      <a:pt x="1" y="524"/>
                      <a:pt x="1" y="1172"/>
                    </a:cubicBezTo>
                    <a:cubicBezTo>
                      <a:pt x="1" y="1828"/>
                      <a:pt x="505" y="2352"/>
                      <a:pt x="1124" y="2352"/>
                    </a:cubicBezTo>
                    <a:cubicBezTo>
                      <a:pt x="1743" y="2352"/>
                      <a:pt x="2247" y="1828"/>
                      <a:pt x="2247" y="1172"/>
                    </a:cubicBezTo>
                    <a:cubicBezTo>
                      <a:pt x="2247" y="524"/>
                      <a:pt x="1743" y="1"/>
                      <a:pt x="112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6" name="Google Shape;1406;p45"/>
              <p:cNvSpPr/>
              <p:nvPr/>
            </p:nvSpPr>
            <p:spPr>
              <a:xfrm flipH="1">
                <a:off x="7370858" y="4916572"/>
                <a:ext cx="5255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8" h="886" extrusionOk="0">
                    <a:moveTo>
                      <a:pt x="419" y="1"/>
                    </a:moveTo>
                    <a:cubicBezTo>
                      <a:pt x="191" y="1"/>
                      <a:pt x="0" y="201"/>
                      <a:pt x="0" y="439"/>
                    </a:cubicBezTo>
                    <a:cubicBezTo>
                      <a:pt x="0" y="686"/>
                      <a:pt x="19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7" name="Google Shape;1407;p45"/>
              <p:cNvSpPr/>
              <p:nvPr/>
            </p:nvSpPr>
            <p:spPr>
              <a:xfrm flipH="1">
                <a:off x="7501012" y="4702877"/>
                <a:ext cx="241218" cy="240654"/>
              </a:xfrm>
              <a:custGeom>
                <a:avLst/>
                <a:gdLst/>
                <a:ahLst/>
                <a:cxnLst/>
                <a:rect l="l" t="t" r="r" b="b"/>
                <a:pathLst>
                  <a:path w="3846" h="3837" extrusionOk="0">
                    <a:moveTo>
                      <a:pt x="1923" y="3836"/>
                    </a:moveTo>
                    <a:cubicBezTo>
                      <a:pt x="2980" y="3836"/>
                      <a:pt x="3846" y="2979"/>
                      <a:pt x="3846" y="1923"/>
                    </a:cubicBezTo>
                    <a:cubicBezTo>
                      <a:pt x="3846" y="857"/>
                      <a:pt x="2980" y="0"/>
                      <a:pt x="1923" y="0"/>
                    </a:cubicBezTo>
                    <a:cubicBezTo>
                      <a:pt x="867" y="0"/>
                      <a:pt x="0" y="857"/>
                      <a:pt x="0" y="1923"/>
                    </a:cubicBezTo>
                    <a:cubicBezTo>
                      <a:pt x="0" y="2979"/>
                      <a:pt x="867" y="3836"/>
                      <a:pt x="1923" y="383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8" name="Google Shape;1408;p45"/>
              <p:cNvSpPr/>
              <p:nvPr/>
            </p:nvSpPr>
            <p:spPr>
              <a:xfrm flipH="1">
                <a:off x="7615032" y="4735681"/>
                <a:ext cx="13798" cy="87807"/>
              </a:xfrm>
              <a:custGeom>
                <a:avLst/>
                <a:gdLst/>
                <a:ahLst/>
                <a:cxnLst/>
                <a:rect l="l" t="t" r="r" b="b"/>
                <a:pathLst>
                  <a:path w="220" h="1400" extrusionOk="0">
                    <a:moveTo>
                      <a:pt x="115" y="1"/>
                    </a:moveTo>
                    <a:lnTo>
                      <a:pt x="115" y="1"/>
                    </a:lnTo>
                    <a:cubicBezTo>
                      <a:pt x="172" y="1"/>
                      <a:pt x="220" y="48"/>
                      <a:pt x="220" y="105"/>
                    </a:cubicBezTo>
                    <a:lnTo>
                      <a:pt x="220" y="1286"/>
                    </a:lnTo>
                    <a:cubicBezTo>
                      <a:pt x="220" y="1343"/>
                      <a:pt x="172" y="1400"/>
                      <a:pt x="115" y="1400"/>
                    </a:cubicBezTo>
                    <a:lnTo>
                      <a:pt x="115" y="1400"/>
                    </a:lnTo>
                    <a:cubicBezTo>
                      <a:pt x="48" y="1400"/>
                      <a:pt x="1" y="1343"/>
                      <a:pt x="1" y="1286"/>
                    </a:cubicBezTo>
                    <a:lnTo>
                      <a:pt x="1" y="105"/>
                    </a:lnTo>
                    <a:cubicBezTo>
                      <a:pt x="1" y="48"/>
                      <a:pt x="48" y="1"/>
                      <a:pt x="115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09" name="Google Shape;1409;p45"/>
              <p:cNvSpPr/>
              <p:nvPr/>
            </p:nvSpPr>
            <p:spPr>
              <a:xfrm flipH="1">
                <a:off x="7619173" y="4770931"/>
                <a:ext cx="6039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963" h="886" extrusionOk="0">
                    <a:moveTo>
                      <a:pt x="39" y="48"/>
                    </a:moveTo>
                    <a:lnTo>
                      <a:pt x="39" y="48"/>
                    </a:lnTo>
                    <a:cubicBezTo>
                      <a:pt x="77" y="0"/>
                      <a:pt x="153" y="0"/>
                      <a:pt x="201" y="38"/>
                    </a:cubicBezTo>
                    <a:lnTo>
                      <a:pt x="915" y="676"/>
                    </a:lnTo>
                    <a:cubicBezTo>
                      <a:pt x="962" y="724"/>
                      <a:pt x="962" y="790"/>
                      <a:pt x="924" y="838"/>
                    </a:cubicBezTo>
                    <a:lnTo>
                      <a:pt x="924" y="838"/>
                    </a:lnTo>
                    <a:cubicBezTo>
                      <a:pt x="877" y="876"/>
                      <a:pt x="810" y="885"/>
                      <a:pt x="762" y="847"/>
                    </a:cubicBezTo>
                    <a:lnTo>
                      <a:pt x="48" y="200"/>
                    </a:lnTo>
                    <a:cubicBezTo>
                      <a:pt x="1" y="162"/>
                      <a:pt x="1" y="95"/>
                      <a:pt x="39" y="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0" name="Google Shape;1410;p45"/>
              <p:cNvSpPr/>
              <p:nvPr/>
            </p:nvSpPr>
            <p:spPr>
              <a:xfrm flipH="1">
                <a:off x="7613840" y="4712976"/>
                <a:ext cx="15554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49" extrusionOk="0">
                    <a:moveTo>
                      <a:pt x="124" y="1"/>
                    </a:moveTo>
                    <a:cubicBezTo>
                      <a:pt x="191" y="1"/>
                      <a:pt x="248" y="58"/>
                      <a:pt x="248" y="125"/>
                    </a:cubicBezTo>
                    <a:cubicBezTo>
                      <a:pt x="248" y="191"/>
                      <a:pt x="191" y="248"/>
                      <a:pt x="124" y="248"/>
                    </a:cubicBezTo>
                    <a:cubicBezTo>
                      <a:pt x="57" y="248"/>
                      <a:pt x="0" y="191"/>
                      <a:pt x="0" y="125"/>
                    </a:cubicBezTo>
                    <a:cubicBezTo>
                      <a:pt x="0" y="58"/>
                      <a:pt x="57" y="1"/>
                      <a:pt x="124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1" name="Google Shape;1411;p45"/>
              <p:cNvSpPr/>
              <p:nvPr/>
            </p:nvSpPr>
            <p:spPr>
              <a:xfrm flipH="1">
                <a:off x="7507527" y="4818663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248" y="124"/>
                    </a:moveTo>
                    <a:cubicBezTo>
                      <a:pt x="248" y="191"/>
                      <a:pt x="191" y="239"/>
                      <a:pt x="124" y="239"/>
                    </a:cubicBezTo>
                    <a:cubicBezTo>
                      <a:pt x="58" y="239"/>
                      <a:pt x="1" y="191"/>
                      <a:pt x="1" y="124"/>
                    </a:cubicBezTo>
                    <a:cubicBezTo>
                      <a:pt x="1" y="58"/>
                      <a:pt x="58" y="1"/>
                      <a:pt x="124" y="1"/>
                    </a:cubicBezTo>
                    <a:cubicBezTo>
                      <a:pt x="191" y="1"/>
                      <a:pt x="248" y="58"/>
                      <a:pt x="248" y="124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2" name="Google Shape;1412;p45"/>
              <p:cNvSpPr/>
              <p:nvPr/>
            </p:nvSpPr>
            <p:spPr>
              <a:xfrm flipH="1">
                <a:off x="7613213" y="4924914"/>
                <a:ext cx="14990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49" extrusionOk="0">
                    <a:moveTo>
                      <a:pt x="115" y="248"/>
                    </a:moveTo>
                    <a:cubicBezTo>
                      <a:pt x="48" y="248"/>
                      <a:pt x="0" y="191"/>
                      <a:pt x="0" y="125"/>
                    </a:cubicBezTo>
                    <a:cubicBezTo>
                      <a:pt x="0" y="58"/>
                      <a:pt x="48" y="1"/>
                      <a:pt x="115" y="1"/>
                    </a:cubicBezTo>
                    <a:cubicBezTo>
                      <a:pt x="191" y="1"/>
                      <a:pt x="238" y="58"/>
                      <a:pt x="238" y="125"/>
                    </a:cubicBezTo>
                    <a:cubicBezTo>
                      <a:pt x="238" y="191"/>
                      <a:pt x="191" y="248"/>
                      <a:pt x="115" y="2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3" name="Google Shape;1413;p45"/>
              <p:cNvSpPr/>
              <p:nvPr/>
            </p:nvSpPr>
            <p:spPr>
              <a:xfrm flipH="1">
                <a:off x="7719463" y="4819855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1" y="115"/>
                    </a:moveTo>
                    <a:cubicBezTo>
                      <a:pt x="1" y="48"/>
                      <a:pt x="58" y="1"/>
                      <a:pt x="124" y="1"/>
                    </a:cubicBezTo>
                    <a:cubicBezTo>
                      <a:pt x="191" y="1"/>
                      <a:pt x="248" y="48"/>
                      <a:pt x="248" y="115"/>
                    </a:cubicBezTo>
                    <a:cubicBezTo>
                      <a:pt x="248" y="182"/>
                      <a:pt x="191" y="239"/>
                      <a:pt x="124" y="239"/>
                    </a:cubicBezTo>
                    <a:cubicBezTo>
                      <a:pt x="58" y="239"/>
                      <a:pt x="1" y="182"/>
                      <a:pt x="1" y="115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4" name="Google Shape;1414;p45"/>
              <p:cNvSpPr/>
              <p:nvPr/>
            </p:nvSpPr>
            <p:spPr>
              <a:xfrm flipH="1">
                <a:off x="7603680" y="4805554"/>
                <a:ext cx="35875" cy="35875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72" extrusionOk="0">
                    <a:moveTo>
                      <a:pt x="286" y="0"/>
                    </a:moveTo>
                    <a:cubicBezTo>
                      <a:pt x="438" y="0"/>
                      <a:pt x="572" y="124"/>
                      <a:pt x="572" y="286"/>
                    </a:cubicBezTo>
                    <a:cubicBezTo>
                      <a:pt x="572" y="438"/>
                      <a:pt x="438" y="571"/>
                      <a:pt x="286" y="571"/>
                    </a:cubicBezTo>
                    <a:cubicBezTo>
                      <a:pt x="124" y="571"/>
                      <a:pt x="1" y="438"/>
                      <a:pt x="1" y="286"/>
                    </a:cubicBezTo>
                    <a:cubicBezTo>
                      <a:pt x="1" y="124"/>
                      <a:pt x="124" y="0"/>
                      <a:pt x="28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grpSp>
          <p:nvGrpSpPr>
            <p:cNvPr id="1415" name="Google Shape;1415;p45"/>
            <p:cNvGrpSpPr/>
            <p:nvPr/>
          </p:nvGrpSpPr>
          <p:grpSpPr>
            <a:xfrm>
              <a:off x="7749902" y="3369491"/>
              <a:ext cx="624839" cy="1649797"/>
              <a:chOff x="229698" y="2869775"/>
              <a:chExt cx="656964" cy="1734620"/>
            </a:xfrm>
          </p:grpSpPr>
          <p:sp>
            <p:nvSpPr>
              <p:cNvPr id="1416" name="Google Shape;1416;p45"/>
              <p:cNvSpPr/>
              <p:nvPr/>
            </p:nvSpPr>
            <p:spPr>
              <a:xfrm>
                <a:off x="256265" y="3133045"/>
                <a:ext cx="603831" cy="1385346"/>
              </a:xfrm>
              <a:custGeom>
                <a:avLst/>
                <a:gdLst/>
                <a:ahLst/>
                <a:cxnLst/>
                <a:rect l="l" t="t" r="r" b="b"/>
                <a:pathLst>
                  <a:path w="15092" h="34625" extrusionOk="0">
                    <a:moveTo>
                      <a:pt x="0" y="0"/>
                    </a:moveTo>
                    <a:lnTo>
                      <a:pt x="0" y="34625"/>
                    </a:lnTo>
                    <a:lnTo>
                      <a:pt x="15091" y="34625"/>
                    </a:lnTo>
                    <a:lnTo>
                      <a:pt x="150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7" name="Google Shape;1417;p45"/>
              <p:cNvSpPr/>
              <p:nvPr/>
            </p:nvSpPr>
            <p:spPr>
              <a:xfrm>
                <a:off x="267868" y="3144608"/>
                <a:ext cx="581105" cy="1362180"/>
              </a:xfrm>
              <a:custGeom>
                <a:avLst/>
                <a:gdLst/>
                <a:ahLst/>
                <a:cxnLst/>
                <a:rect l="l" t="t" r="r" b="b"/>
                <a:pathLst>
                  <a:path w="14524" h="34046" extrusionOk="0">
                    <a:moveTo>
                      <a:pt x="0" y="1"/>
                    </a:moveTo>
                    <a:lnTo>
                      <a:pt x="0" y="34046"/>
                    </a:lnTo>
                    <a:lnTo>
                      <a:pt x="14524" y="34046"/>
                    </a:lnTo>
                    <a:lnTo>
                      <a:pt x="1452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8" name="Google Shape;1418;p45"/>
              <p:cNvSpPr/>
              <p:nvPr/>
            </p:nvSpPr>
            <p:spPr>
              <a:xfrm>
                <a:off x="277511" y="3154291"/>
                <a:ext cx="561340" cy="1342856"/>
              </a:xfrm>
              <a:custGeom>
                <a:avLst/>
                <a:gdLst/>
                <a:ahLst/>
                <a:cxnLst/>
                <a:rect l="l" t="t" r="r" b="b"/>
                <a:pathLst>
                  <a:path w="14030" h="33563" extrusionOk="0">
                    <a:moveTo>
                      <a:pt x="0" y="0"/>
                    </a:moveTo>
                    <a:lnTo>
                      <a:pt x="0" y="33562"/>
                    </a:lnTo>
                    <a:lnTo>
                      <a:pt x="14029" y="33562"/>
                    </a:lnTo>
                    <a:lnTo>
                      <a:pt x="1402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19" name="Google Shape;1419;p45"/>
              <p:cNvSpPr/>
              <p:nvPr/>
            </p:nvSpPr>
            <p:spPr>
              <a:xfrm>
                <a:off x="328725" y="3215627"/>
                <a:ext cx="458915" cy="1054984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6368" extrusionOk="0">
                    <a:moveTo>
                      <a:pt x="0" y="1"/>
                    </a:moveTo>
                    <a:lnTo>
                      <a:pt x="0" y="26367"/>
                    </a:lnTo>
                    <a:lnTo>
                      <a:pt x="11469" y="26367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0" name="Google Shape;1420;p45"/>
              <p:cNvSpPr/>
              <p:nvPr/>
            </p:nvSpPr>
            <p:spPr>
              <a:xfrm>
                <a:off x="340288" y="3227230"/>
                <a:ext cx="436229" cy="1031778"/>
              </a:xfrm>
              <a:custGeom>
                <a:avLst/>
                <a:gdLst/>
                <a:ahLst/>
                <a:cxnLst/>
                <a:rect l="l" t="t" r="r" b="b"/>
                <a:pathLst>
                  <a:path w="10903" h="25788" extrusionOk="0">
                    <a:moveTo>
                      <a:pt x="1" y="0"/>
                    </a:moveTo>
                    <a:lnTo>
                      <a:pt x="1" y="25788"/>
                    </a:lnTo>
                    <a:lnTo>
                      <a:pt x="10903" y="25788"/>
                    </a:lnTo>
                    <a:lnTo>
                      <a:pt x="10903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1" name="Google Shape;1421;p45"/>
              <p:cNvSpPr/>
              <p:nvPr/>
            </p:nvSpPr>
            <p:spPr>
              <a:xfrm>
                <a:off x="335006" y="4333364"/>
                <a:ext cx="446832" cy="98585"/>
              </a:xfrm>
              <a:custGeom>
                <a:avLst/>
                <a:gdLst/>
                <a:ahLst/>
                <a:cxnLst/>
                <a:rect l="l" t="t" r="r" b="b"/>
                <a:pathLst>
                  <a:path w="11168" h="2464" extrusionOk="0">
                    <a:moveTo>
                      <a:pt x="0" y="1"/>
                    </a:moveTo>
                    <a:lnTo>
                      <a:pt x="0" y="2464"/>
                    </a:lnTo>
                    <a:lnTo>
                      <a:pt x="11167" y="2464"/>
                    </a:lnTo>
                    <a:lnTo>
                      <a:pt x="1116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2" name="Google Shape;1422;p45"/>
              <p:cNvSpPr/>
              <p:nvPr/>
            </p:nvSpPr>
            <p:spPr>
              <a:xfrm>
                <a:off x="328725" y="4327082"/>
                <a:ext cx="458915" cy="111148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778" extrusionOk="0">
                    <a:moveTo>
                      <a:pt x="11167" y="303"/>
                    </a:moveTo>
                    <a:lnTo>
                      <a:pt x="11167" y="2476"/>
                    </a:lnTo>
                    <a:lnTo>
                      <a:pt x="302" y="2476"/>
                    </a:lnTo>
                    <a:lnTo>
                      <a:pt x="302" y="303"/>
                    </a:lnTo>
                    <a:close/>
                    <a:moveTo>
                      <a:pt x="0" y="1"/>
                    </a:moveTo>
                    <a:lnTo>
                      <a:pt x="0" y="2778"/>
                    </a:lnTo>
                    <a:lnTo>
                      <a:pt x="11469" y="2778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3" name="Google Shape;1423;p45"/>
              <p:cNvSpPr/>
              <p:nvPr/>
            </p:nvSpPr>
            <p:spPr>
              <a:xfrm>
                <a:off x="229698" y="4518373"/>
                <a:ext cx="656964" cy="86021"/>
              </a:xfrm>
              <a:custGeom>
                <a:avLst/>
                <a:gdLst/>
                <a:ahLst/>
                <a:cxnLst/>
                <a:rect l="l" t="t" r="r" b="b"/>
                <a:pathLst>
                  <a:path w="16420" h="2150" extrusionOk="0">
                    <a:moveTo>
                      <a:pt x="0" y="1"/>
                    </a:moveTo>
                    <a:lnTo>
                      <a:pt x="0" y="2150"/>
                    </a:lnTo>
                    <a:lnTo>
                      <a:pt x="16419" y="2150"/>
                    </a:lnTo>
                    <a:lnTo>
                      <a:pt x="1641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4" name="Google Shape;1424;p45"/>
              <p:cNvSpPr/>
              <p:nvPr/>
            </p:nvSpPr>
            <p:spPr>
              <a:xfrm>
                <a:off x="292475" y="3015174"/>
                <a:ext cx="531373" cy="117909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2947" extrusionOk="0">
                    <a:moveTo>
                      <a:pt x="1" y="0"/>
                    </a:moveTo>
                    <a:lnTo>
                      <a:pt x="1" y="2946"/>
                    </a:lnTo>
                    <a:lnTo>
                      <a:pt x="13281" y="2946"/>
                    </a:lnTo>
                    <a:lnTo>
                      <a:pt x="1328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5" name="Google Shape;1425;p45"/>
              <p:cNvSpPr/>
              <p:nvPr/>
            </p:nvSpPr>
            <p:spPr>
              <a:xfrm>
                <a:off x="292475" y="2869775"/>
                <a:ext cx="531373" cy="145436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3635" extrusionOk="0">
                    <a:moveTo>
                      <a:pt x="6641" y="0"/>
                    </a:moveTo>
                    <a:cubicBezTo>
                      <a:pt x="2983" y="0"/>
                      <a:pt x="1" y="1630"/>
                      <a:pt x="1" y="3634"/>
                    </a:cubicBezTo>
                    <a:lnTo>
                      <a:pt x="13281" y="3634"/>
                    </a:lnTo>
                    <a:cubicBezTo>
                      <a:pt x="13281" y="1630"/>
                      <a:pt x="10311" y="0"/>
                      <a:pt x="6641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6" name="Google Shape;1426;p45"/>
              <p:cNvSpPr/>
              <p:nvPr/>
            </p:nvSpPr>
            <p:spPr>
              <a:xfrm>
                <a:off x="316642" y="2885219"/>
                <a:ext cx="483081" cy="123231"/>
              </a:xfrm>
              <a:custGeom>
                <a:avLst/>
                <a:gdLst/>
                <a:ahLst/>
                <a:cxnLst/>
                <a:rect l="l" t="t" r="r" b="b"/>
                <a:pathLst>
                  <a:path w="12074" h="3080" extrusionOk="0">
                    <a:moveTo>
                      <a:pt x="6037" y="1"/>
                    </a:moveTo>
                    <a:cubicBezTo>
                      <a:pt x="2693" y="1"/>
                      <a:pt x="0" y="1534"/>
                      <a:pt x="0" y="3079"/>
                    </a:cubicBezTo>
                    <a:lnTo>
                      <a:pt x="12073" y="3079"/>
                    </a:lnTo>
                    <a:cubicBezTo>
                      <a:pt x="12073" y="1498"/>
                      <a:pt x="9188" y="49"/>
                      <a:pt x="6037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7" name="Google Shape;1427;p45"/>
              <p:cNvSpPr/>
              <p:nvPr/>
            </p:nvSpPr>
            <p:spPr>
              <a:xfrm>
                <a:off x="312280" y="2880898"/>
                <a:ext cx="491763" cy="132393"/>
              </a:xfrm>
              <a:custGeom>
                <a:avLst/>
                <a:gdLst/>
                <a:ahLst/>
                <a:cxnLst/>
                <a:rect l="l" t="t" r="r" b="b"/>
                <a:pathLst>
                  <a:path w="12291" h="3309" extrusionOk="0">
                    <a:moveTo>
                      <a:pt x="6146" y="217"/>
                    </a:moveTo>
                    <a:cubicBezTo>
                      <a:pt x="9164" y="266"/>
                      <a:pt x="11929" y="1618"/>
                      <a:pt x="12061" y="3079"/>
                    </a:cubicBezTo>
                    <a:lnTo>
                      <a:pt x="230" y="3079"/>
                    </a:lnTo>
                    <a:cubicBezTo>
                      <a:pt x="363" y="1702"/>
                      <a:pt x="2850" y="217"/>
                      <a:pt x="6146" y="217"/>
                    </a:cubicBezTo>
                    <a:close/>
                    <a:moveTo>
                      <a:pt x="6146" y="0"/>
                    </a:moveTo>
                    <a:cubicBezTo>
                      <a:pt x="2874" y="0"/>
                      <a:pt x="1" y="1485"/>
                      <a:pt x="1" y="3187"/>
                    </a:cubicBezTo>
                    <a:lnTo>
                      <a:pt x="1" y="3308"/>
                    </a:lnTo>
                    <a:lnTo>
                      <a:pt x="12291" y="3308"/>
                    </a:lnTo>
                    <a:lnTo>
                      <a:pt x="12291" y="3187"/>
                    </a:lnTo>
                    <a:cubicBezTo>
                      <a:pt x="12291" y="1545"/>
                      <a:pt x="9417" y="48"/>
                      <a:pt x="61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8" name="Google Shape;1428;p45"/>
              <p:cNvSpPr/>
              <p:nvPr/>
            </p:nvSpPr>
            <p:spPr>
              <a:xfrm>
                <a:off x="328245" y="3027257"/>
                <a:ext cx="459875" cy="93263"/>
              </a:xfrm>
              <a:custGeom>
                <a:avLst/>
                <a:gdLst/>
                <a:ahLst/>
                <a:cxnLst/>
                <a:rect l="l" t="t" r="r" b="b"/>
                <a:pathLst>
                  <a:path w="11494" h="2331" extrusionOk="0">
                    <a:moveTo>
                      <a:pt x="0" y="0"/>
                    </a:moveTo>
                    <a:lnTo>
                      <a:pt x="0" y="2330"/>
                    </a:lnTo>
                    <a:lnTo>
                      <a:pt x="11493" y="2330"/>
                    </a:lnTo>
                    <a:lnTo>
                      <a:pt x="1149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29" name="Google Shape;1429;p45"/>
              <p:cNvSpPr/>
              <p:nvPr/>
            </p:nvSpPr>
            <p:spPr>
              <a:xfrm>
                <a:off x="389101" y="3311252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0" name="Google Shape;1430;p45"/>
              <p:cNvSpPr/>
              <p:nvPr/>
            </p:nvSpPr>
            <p:spPr>
              <a:xfrm>
                <a:off x="505492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1" name="Google Shape;1431;p45"/>
              <p:cNvSpPr/>
              <p:nvPr/>
            </p:nvSpPr>
            <p:spPr>
              <a:xfrm>
                <a:off x="621923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2" name="Google Shape;1432;p45"/>
              <p:cNvSpPr/>
              <p:nvPr/>
            </p:nvSpPr>
            <p:spPr>
              <a:xfrm>
                <a:off x="389101" y="3485659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3" name="Google Shape;1433;p45"/>
              <p:cNvSpPr/>
              <p:nvPr/>
            </p:nvSpPr>
            <p:spPr>
              <a:xfrm>
                <a:off x="505492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4" name="Google Shape;1434;p45"/>
              <p:cNvSpPr/>
              <p:nvPr/>
            </p:nvSpPr>
            <p:spPr>
              <a:xfrm>
                <a:off x="621923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5" name="Google Shape;1435;p45"/>
              <p:cNvSpPr/>
              <p:nvPr/>
            </p:nvSpPr>
            <p:spPr>
              <a:xfrm>
                <a:off x="389101" y="3660025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6" name="Google Shape;1436;p45"/>
              <p:cNvSpPr/>
              <p:nvPr/>
            </p:nvSpPr>
            <p:spPr>
              <a:xfrm>
                <a:off x="505492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7" name="Google Shape;1437;p45"/>
              <p:cNvSpPr/>
              <p:nvPr/>
            </p:nvSpPr>
            <p:spPr>
              <a:xfrm>
                <a:off x="621923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8" name="Google Shape;1438;p45"/>
              <p:cNvSpPr/>
              <p:nvPr/>
            </p:nvSpPr>
            <p:spPr>
              <a:xfrm>
                <a:off x="389101" y="3834391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39" name="Google Shape;1439;p45"/>
              <p:cNvSpPr/>
              <p:nvPr/>
            </p:nvSpPr>
            <p:spPr>
              <a:xfrm>
                <a:off x="505492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0" name="Google Shape;1440;p45"/>
              <p:cNvSpPr/>
              <p:nvPr/>
            </p:nvSpPr>
            <p:spPr>
              <a:xfrm>
                <a:off x="621923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1" name="Google Shape;1441;p45"/>
              <p:cNvSpPr/>
              <p:nvPr/>
            </p:nvSpPr>
            <p:spPr>
              <a:xfrm>
                <a:off x="389101" y="4008278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2" name="Google Shape;1442;p45"/>
              <p:cNvSpPr/>
              <p:nvPr/>
            </p:nvSpPr>
            <p:spPr>
              <a:xfrm>
                <a:off x="505492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1443" name="Google Shape;1443;p45"/>
              <p:cNvSpPr/>
              <p:nvPr/>
            </p:nvSpPr>
            <p:spPr>
              <a:xfrm>
                <a:off x="621923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991044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73089" y="4310554"/>
            <a:ext cx="791569" cy="236033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302392" y="482804"/>
            <a:ext cx="3431408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50" y="7563045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269" y="7728067"/>
            <a:ext cx="1561024" cy="577733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xmlns="" id="{A00920E1-F561-4A16-BF9D-C75101EA88E1}"/>
              </a:ext>
            </a:extLst>
          </p:cNvPr>
          <p:cNvGrpSpPr/>
          <p:nvPr/>
        </p:nvGrpSpPr>
        <p:grpSpPr>
          <a:xfrm>
            <a:off x="688545" y="1442808"/>
            <a:ext cx="8310390" cy="2207330"/>
            <a:chOff x="805581" y="1122832"/>
            <a:chExt cx="8178814" cy="5769054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xmlns="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8178814" cy="5769054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 dirty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xmlns="" id="{3C446A11-A437-4EC7-BEFD-5D43B985101A}"/>
                </a:ext>
              </a:extLst>
            </p:cNvPr>
            <p:cNvSpPr txBox="1"/>
            <p:nvPr/>
          </p:nvSpPr>
          <p:spPr>
            <a:xfrm>
              <a:off x="1356264" y="1404773"/>
              <a:ext cx="7440264" cy="474597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a)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ớp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A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36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ọc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i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o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iết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ục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ồ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diễn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ể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dục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ịp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iệu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,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ớp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ếp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ội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ì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gồ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ữ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hang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ều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au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ãy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oàn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ảng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au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o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ở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ể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ìm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à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ớp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ó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ể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ếp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ội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ình</a:t>
              </a: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E9C2D302-4718-4E4E-AEBE-86CFDBC4D902}"/>
              </a:ext>
            </a:extLst>
          </p:cNvPr>
          <p:cNvGrpSpPr/>
          <p:nvPr/>
        </p:nvGrpSpPr>
        <p:grpSpPr>
          <a:xfrm>
            <a:off x="439167" y="2148021"/>
            <a:ext cx="592497" cy="677406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xmlns="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>
                <a:solidFill>
                  <a:srgbClr val="FEF5E4"/>
                </a:solidFill>
                <a:sym typeface="Arial"/>
              </a:endParaRPr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xmlns="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03291353"/>
              </p:ext>
            </p:extLst>
          </p:nvPr>
        </p:nvGraphicFramePr>
        <p:xfrm>
          <a:off x="1607105" y="3896326"/>
          <a:ext cx="6371232" cy="3129600"/>
        </p:xfrm>
        <a:graphic>
          <a:graphicData uri="http://schemas.openxmlformats.org/drawingml/2006/table">
            <a:tbl>
              <a:tblPr firstRow="1" bandRow="1"/>
              <a:tblGrid>
                <a:gridCol w="2123744">
                  <a:extLst>
                    <a:ext uri="{9D8B030D-6E8A-4147-A177-3AD203B41FA5}">
                      <a16:colId xmlns:a16="http://schemas.microsoft.com/office/drawing/2014/main" xmlns="" val="2819925045"/>
                    </a:ext>
                  </a:extLst>
                </a:gridCol>
                <a:gridCol w="2123744">
                  <a:extLst>
                    <a:ext uri="{9D8B030D-6E8A-4147-A177-3AD203B41FA5}">
                      <a16:colId xmlns:a16="http://schemas.microsoft.com/office/drawing/2014/main" xmlns="" val="349571849"/>
                    </a:ext>
                  </a:extLst>
                </a:gridCol>
                <a:gridCol w="2123744">
                  <a:extLst>
                    <a:ext uri="{9D8B030D-6E8A-4147-A177-3AD203B41FA5}">
                      <a16:colId xmlns:a16="http://schemas.microsoft.com/office/drawing/2014/main" xmlns="" val="2892754638"/>
                    </a:ext>
                  </a:extLst>
                </a:gridCol>
              </a:tblGrid>
              <a:tr h="146820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3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78703909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55606906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38856974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endParaRPr lang="en-GB" sz="3000" dirty="0"/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3000" dirty="0"/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3000" dirty="0"/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2415693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62D72D6-5191-4926-944C-0D07C8C34EBB}"/>
              </a:ext>
            </a:extLst>
          </p:cNvPr>
          <p:cNvSpPr txBox="1"/>
          <p:nvPr/>
        </p:nvSpPr>
        <p:spPr>
          <a:xfrm>
            <a:off x="1875439" y="5351789"/>
            <a:ext cx="1490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ất</a:t>
            </a:r>
            <a:endParaRPr lang="en-GB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xmlns="" id="{9546B5B6-EB78-4465-B77B-4BD462A136B7}"/>
              </a:ext>
            </a:extLst>
          </p:cNvPr>
          <p:cNvSpPr txBox="1"/>
          <p:nvPr/>
        </p:nvSpPr>
        <p:spPr>
          <a:xfrm>
            <a:off x="1875440" y="5936273"/>
            <a:ext cx="1490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ứ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endParaRPr lang="en-GB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xmlns="" id="{88245CD8-967A-455B-8AB5-C99631196F97}"/>
              </a:ext>
            </a:extLst>
          </p:cNvPr>
          <p:cNvSpPr txBox="1"/>
          <p:nvPr/>
        </p:nvSpPr>
        <p:spPr>
          <a:xfrm>
            <a:off x="3981777" y="5936273"/>
            <a:ext cx="1490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</a:t>
            </a:r>
            <a:endParaRPr lang="en-GB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xmlns="" id="{4C04ACD8-A228-417E-9F1B-DDC902E42160}"/>
              </a:ext>
            </a:extLst>
          </p:cNvPr>
          <p:cNvSpPr txBox="1"/>
          <p:nvPr/>
        </p:nvSpPr>
        <p:spPr>
          <a:xfrm>
            <a:off x="3931268" y="5378709"/>
            <a:ext cx="1490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</a:t>
            </a:r>
            <a:endParaRPr lang="en-GB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xmlns="" id="{B472710A-4571-43D1-AE30-ABF9910886A2}"/>
              </a:ext>
            </a:extLst>
          </p:cNvPr>
          <p:cNvSpPr txBox="1"/>
          <p:nvPr/>
        </p:nvSpPr>
        <p:spPr>
          <a:xfrm>
            <a:off x="6175282" y="5342439"/>
            <a:ext cx="1490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6</a:t>
            </a:r>
            <a:endParaRPr lang="en-GB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xmlns="" id="{D54E6827-1A44-4A33-97CC-7943B94A3187}"/>
              </a:ext>
            </a:extLst>
          </p:cNvPr>
          <p:cNvSpPr txBox="1"/>
          <p:nvPr/>
        </p:nvSpPr>
        <p:spPr>
          <a:xfrm>
            <a:off x="6174124" y="5936273"/>
            <a:ext cx="1490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18</a:t>
            </a:r>
            <a:endParaRPr lang="en-GB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xmlns="" id="{90599B81-4114-4334-8E4B-FBE0CA0E57D1}"/>
              </a:ext>
            </a:extLst>
          </p:cNvPr>
          <p:cNvSpPr txBox="1"/>
          <p:nvPr/>
        </p:nvSpPr>
        <p:spPr>
          <a:xfrm>
            <a:off x="1790834" y="6460910"/>
            <a:ext cx="1490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Clr>
                <a:srgbClr val="000000"/>
              </a:buClr>
              <a:buFont typeface="Arial"/>
              <a:buNone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…</a:t>
            </a:r>
            <a:endParaRPr lang="en-GB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915770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7" grpId="0"/>
      <p:bldP spid="188" grpId="0"/>
      <p:bldP spid="189" grpId="0"/>
      <p:bldP spid="190" grpId="0"/>
      <p:bldP spid="191" grpId="0"/>
      <p:bldP spid="1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73089" y="4310554"/>
            <a:ext cx="791569" cy="236033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74143" y="241421"/>
            <a:ext cx="2845955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50" y="7563045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269" y="7728067"/>
            <a:ext cx="1561024" cy="577733"/>
          </a:xfrm>
          <a:prstGeom prst="rect">
            <a:avLst/>
          </a:prstGeom>
        </p:spPr>
      </p:pic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xmlns="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4966285"/>
              </p:ext>
            </p:extLst>
          </p:nvPr>
        </p:nvGraphicFramePr>
        <p:xfrm>
          <a:off x="1809735" y="1274676"/>
          <a:ext cx="6902169" cy="5873280"/>
        </p:xfrm>
        <a:graphic>
          <a:graphicData uri="http://schemas.openxmlformats.org/drawingml/2006/table">
            <a:tbl>
              <a:tblPr firstRow="1" bandRow="1"/>
              <a:tblGrid>
                <a:gridCol w="2300723">
                  <a:extLst>
                    <a:ext uri="{9D8B030D-6E8A-4147-A177-3AD203B41FA5}">
                      <a16:colId xmlns:a16="http://schemas.microsoft.com/office/drawing/2014/main" xmlns="" val="2819925045"/>
                    </a:ext>
                  </a:extLst>
                </a:gridCol>
                <a:gridCol w="2300723">
                  <a:extLst>
                    <a:ext uri="{9D8B030D-6E8A-4147-A177-3AD203B41FA5}">
                      <a16:colId xmlns:a16="http://schemas.microsoft.com/office/drawing/2014/main" xmlns="" val="349571849"/>
                    </a:ext>
                  </a:extLst>
                </a:gridCol>
                <a:gridCol w="2300723">
                  <a:extLst>
                    <a:ext uri="{9D8B030D-6E8A-4147-A177-3AD203B41FA5}">
                      <a16:colId xmlns:a16="http://schemas.microsoft.com/office/drawing/2014/main" xmlns="" val="2892754638"/>
                    </a:ext>
                  </a:extLst>
                </a:gridCol>
              </a:tblGrid>
              <a:tr h="88908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978703909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55606906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38856974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524156936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634240695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889906007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u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389816742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y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977396107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m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4218040959"/>
                  </a:ext>
                </a:extLst>
              </a:tr>
              <a:tr h="553800">
                <a:tc>
                  <a:txBody>
                    <a:bodyPr/>
                    <a:lstStyle/>
                    <a:p>
                      <a:pPr algn="ctr"/>
                      <a:r>
                        <a:rPr lang="en-US" sz="27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7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</a:t>
                      </a:r>
                      <a:endParaRPr lang="en-GB" sz="27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3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3963" marR="73963" marT="48300" marB="48300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786804552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935E5A0D-C7C7-4884-8FB8-290D494BDC8B}"/>
              </a:ext>
            </a:extLst>
          </p:cNvPr>
          <p:cNvGrpSpPr/>
          <p:nvPr/>
        </p:nvGrpSpPr>
        <p:grpSpPr>
          <a:xfrm>
            <a:off x="258407" y="1283314"/>
            <a:ext cx="1450403" cy="2662453"/>
            <a:chOff x="315380" y="1199244"/>
            <a:chExt cx="1770197" cy="248803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xmlns="" id="{C09F1718-AABE-4C69-8748-E13D66E06CA2}"/>
                </a:ext>
              </a:extLst>
            </p:cNvPr>
            <p:cNvGrpSpPr/>
            <p:nvPr/>
          </p:nvGrpSpPr>
          <p:grpSpPr>
            <a:xfrm>
              <a:off x="315380" y="1461038"/>
              <a:ext cx="1770197" cy="2226244"/>
              <a:chOff x="315380" y="1461038"/>
              <a:chExt cx="1770197" cy="2226244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xmlns="" id="{3105F45F-921C-4E39-A151-70BC661F85B3}"/>
                  </a:ext>
                </a:extLst>
              </p:cNvPr>
              <p:cNvSpPr/>
              <p:nvPr/>
            </p:nvSpPr>
            <p:spPr>
              <a:xfrm>
                <a:off x="315380" y="1461038"/>
                <a:ext cx="1658016" cy="2226244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xmlns="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425821" y="2293234"/>
                <a:ext cx="1659756" cy="12942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a) Ta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ảng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sau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.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xmlns="" id="{51FB0D9D-490A-4536-BDCE-5FEFF277F13B}"/>
                </a:ext>
              </a:extLst>
            </p:cNvPr>
            <p:cNvGrpSpPr/>
            <p:nvPr/>
          </p:nvGrpSpPr>
          <p:grpSpPr>
            <a:xfrm>
              <a:off x="376691" y="1199244"/>
              <a:ext cx="1576320" cy="809738"/>
              <a:chOff x="6893962" y="4406377"/>
              <a:chExt cx="1386313" cy="710152"/>
            </a:xfrm>
          </p:grpSpPr>
          <p:sp>
            <p:nvSpPr>
              <p:cNvPr id="194" name="Cloud 193">
                <a:extLst>
                  <a:ext uri="{FF2B5EF4-FFF2-40B4-BE49-F238E27FC236}">
                    <a16:creationId xmlns:a16="http://schemas.microsoft.com/office/drawing/2014/main" xmlns="" id="{899B55E4-5410-488B-A721-21C056FC72E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xmlns="" id="{E5D9BA49-6DB2-4AEE-84E2-D7932E13F89E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9802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381403" y="4463409"/>
            <a:ext cx="791569" cy="236033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302392" y="482804"/>
            <a:ext cx="2845955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50" y="7563045"/>
            <a:ext cx="1669069" cy="617453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269" y="7728067"/>
            <a:ext cx="1561024" cy="577733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xmlns="" id="{A00920E1-F561-4A16-BF9D-C75101EA88E1}"/>
              </a:ext>
            </a:extLst>
          </p:cNvPr>
          <p:cNvGrpSpPr/>
          <p:nvPr/>
        </p:nvGrpSpPr>
        <p:grpSpPr>
          <a:xfrm>
            <a:off x="788862" y="1672672"/>
            <a:ext cx="7642529" cy="1938821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xmlns="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 dirty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xmlns="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6"/>
              <a:ext cx="6602722" cy="516296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)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iết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ố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36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íc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ai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ố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ằng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h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au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E9C2D302-4718-4E4E-AEBE-86CFDBC4D902}"/>
              </a:ext>
            </a:extLst>
          </p:cNvPr>
          <p:cNvGrpSpPr/>
          <p:nvPr/>
        </p:nvGrpSpPr>
        <p:grpSpPr>
          <a:xfrm>
            <a:off x="424900" y="2209870"/>
            <a:ext cx="665690" cy="813454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xmlns="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>
                <a:solidFill>
                  <a:srgbClr val="FEF5E4"/>
                </a:solidFill>
                <a:sym typeface="Arial"/>
              </a:endParaRPr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xmlns="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B73167BD-6122-46FF-BDE0-84A16E567FA8}"/>
              </a:ext>
            </a:extLst>
          </p:cNvPr>
          <p:cNvGrpSpPr/>
          <p:nvPr/>
        </p:nvGrpSpPr>
        <p:grpSpPr>
          <a:xfrm>
            <a:off x="168682" y="4051719"/>
            <a:ext cx="8257829" cy="2339466"/>
            <a:chOff x="205874" y="3786294"/>
            <a:chExt cx="10078565" cy="2186208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xmlns="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2186208"/>
              <a:chOff x="313642" y="1563818"/>
              <a:chExt cx="1702870" cy="2186208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xmlns="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2186208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xmlns="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53016" y="1573368"/>
                <a:ext cx="1420471" cy="20995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) Ta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36 = 1 . 36;		36 = 2 . 18; 		36 = 3 . 12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36 = 4 . 9;		36 = 6 . 6;		36 = 9 . 4;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xmlns="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xmlns="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xmlns="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5309781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381403" y="4463409"/>
            <a:ext cx="791569" cy="236033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endParaRPr sz="1630" kern="0">
                  <a:solidFill>
                    <a:srgbClr val="000000"/>
                  </a:solidFill>
                  <a:cs typeface="Arial"/>
                  <a:sym typeface="Arial"/>
                </a:endParaRPr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A4A3F1E9-848A-4B58-89A9-EE6EBE2836FD}"/>
              </a:ext>
            </a:extLst>
          </p:cNvPr>
          <p:cNvGrpSpPr/>
          <p:nvPr/>
        </p:nvGrpSpPr>
        <p:grpSpPr>
          <a:xfrm>
            <a:off x="302392" y="482804"/>
            <a:ext cx="2845955" cy="1059605"/>
            <a:chOff x="2173730" y="1501140"/>
            <a:chExt cx="3518410" cy="1003008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xmlns="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xmlns="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xmlns="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850" y="7563045"/>
            <a:ext cx="1669069" cy="617453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xmlns="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177" y="717387"/>
            <a:ext cx="1468997" cy="543731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xmlns="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6269" y="7728067"/>
            <a:ext cx="1561024" cy="577733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xmlns="" id="{A00920E1-F561-4A16-BF9D-C75101EA88E1}"/>
              </a:ext>
            </a:extLst>
          </p:cNvPr>
          <p:cNvGrpSpPr/>
          <p:nvPr/>
        </p:nvGrpSpPr>
        <p:grpSpPr>
          <a:xfrm>
            <a:off x="788862" y="1672672"/>
            <a:ext cx="7642529" cy="1938821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xmlns="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 dirty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xmlns="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6"/>
              <a:ext cx="6602722" cy="5162964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)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iết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ố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36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hàn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íc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ai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ố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ằng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h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h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au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xmlns="" id="{E9C2D302-4718-4E4E-AEBE-86CFDBC4D902}"/>
              </a:ext>
            </a:extLst>
          </p:cNvPr>
          <p:cNvGrpSpPr/>
          <p:nvPr/>
        </p:nvGrpSpPr>
        <p:grpSpPr>
          <a:xfrm>
            <a:off x="424900" y="2209870"/>
            <a:ext cx="665690" cy="813454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xmlns="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>
                <a:solidFill>
                  <a:srgbClr val="FEF5E4"/>
                </a:solidFill>
                <a:sym typeface="Arial"/>
              </a:endParaRPr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xmlns="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93EF3394-7A56-4488-A076-353038BE3AAC}"/>
              </a:ext>
            </a:extLst>
          </p:cNvPr>
          <p:cNvGrpSpPr/>
          <p:nvPr/>
        </p:nvGrpSpPr>
        <p:grpSpPr>
          <a:xfrm>
            <a:off x="168682" y="4051719"/>
            <a:ext cx="8257829" cy="2455476"/>
            <a:chOff x="205874" y="3786294"/>
            <a:chExt cx="10078565" cy="2294618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xmlns="" id="{57C75F4C-7B9F-4F3E-B822-2A6ACE900798}"/>
                </a:ext>
              </a:extLst>
            </p:cNvPr>
            <p:cNvGrpSpPr/>
            <p:nvPr/>
          </p:nvGrpSpPr>
          <p:grpSpPr>
            <a:xfrm>
              <a:off x="913750" y="3786294"/>
              <a:ext cx="9370689" cy="2294618"/>
              <a:chOff x="305686" y="1563818"/>
              <a:chExt cx="1710826" cy="2294618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xmlns="" id="{B8E13241-04F6-4E91-920D-555C4C153A2E}"/>
                  </a:ext>
                </a:extLst>
              </p:cNvPr>
              <p:cNvSpPr/>
              <p:nvPr/>
            </p:nvSpPr>
            <p:spPr>
              <a:xfrm>
                <a:off x="305686" y="1563818"/>
                <a:ext cx="1710826" cy="2294618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2369" kern="0" dirty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xmlns="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209958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b) Ta </a:t>
                </a:r>
                <a:r>
                  <a:rPr lang="en-US" sz="2800" kern="0" dirty="0" err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ó</a:t>
                </a: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: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36 = 1 . 36;		36 = 2 . 18; 		36 = 3 . 12;</a:t>
                </a:r>
              </a:p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2800" kern="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36 = 4 . 9;		36 = 6 . 6;		36 = 9 . 4;</a:t>
                </a:r>
                <a:endParaRPr lang="en-GB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xmlns="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xmlns="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>
                  <a:solidFill>
                    <a:srgbClr val="FEF5E4"/>
                  </a:solidFill>
                  <a:sym typeface="Arial"/>
                </a:endParaRPr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xmlns="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4540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b="1" u="sng" kern="0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Giải</a:t>
                </a:r>
                <a:r>
                  <a:rPr lang="en-US" sz="3000" b="1" u="sng" kern="0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  <a:sym typeface="Arial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121721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" name="Google Shape;758;p32"/>
          <p:cNvGrpSpPr/>
          <p:nvPr/>
        </p:nvGrpSpPr>
        <p:grpSpPr>
          <a:xfrm>
            <a:off x="6949" y="5938726"/>
            <a:ext cx="1357380" cy="900413"/>
            <a:chOff x="2475997" y="4254343"/>
            <a:chExt cx="775613" cy="350055"/>
          </a:xfrm>
        </p:grpSpPr>
        <p:sp>
          <p:nvSpPr>
            <p:cNvPr id="759" name="Google Shape;759;p32"/>
            <p:cNvSpPr/>
            <p:nvPr/>
          </p:nvSpPr>
          <p:spPr>
            <a:xfrm>
              <a:off x="2515811" y="4254343"/>
              <a:ext cx="656136" cy="156626"/>
            </a:xfrm>
            <a:custGeom>
              <a:avLst/>
              <a:gdLst/>
              <a:ahLst/>
              <a:cxnLst/>
              <a:rect l="l" t="t" r="r" b="b"/>
              <a:pathLst>
                <a:path w="20682" h="4937" extrusionOk="0">
                  <a:moveTo>
                    <a:pt x="5915" y="1224"/>
                  </a:moveTo>
                  <a:cubicBezTo>
                    <a:pt x="6392" y="1224"/>
                    <a:pt x="6753" y="1298"/>
                    <a:pt x="6822" y="1387"/>
                  </a:cubicBezTo>
                  <a:cubicBezTo>
                    <a:pt x="6979" y="1592"/>
                    <a:pt x="7087" y="3729"/>
                    <a:pt x="6918" y="3874"/>
                  </a:cubicBezTo>
                  <a:cubicBezTo>
                    <a:pt x="6840" y="3953"/>
                    <a:pt x="5883" y="3992"/>
                    <a:pt x="4931" y="3992"/>
                  </a:cubicBezTo>
                  <a:cubicBezTo>
                    <a:pt x="3979" y="3992"/>
                    <a:pt x="3031" y="3953"/>
                    <a:pt x="2971" y="3874"/>
                  </a:cubicBezTo>
                  <a:cubicBezTo>
                    <a:pt x="2850" y="3729"/>
                    <a:pt x="2765" y="2365"/>
                    <a:pt x="3876" y="1713"/>
                  </a:cubicBezTo>
                  <a:cubicBezTo>
                    <a:pt x="4495" y="1346"/>
                    <a:pt x="5301" y="1224"/>
                    <a:pt x="5915" y="1224"/>
                  </a:cubicBezTo>
                  <a:close/>
                  <a:moveTo>
                    <a:pt x="8970" y="1095"/>
                  </a:moveTo>
                  <a:cubicBezTo>
                    <a:pt x="9775" y="1095"/>
                    <a:pt x="10834" y="1223"/>
                    <a:pt x="11651" y="1605"/>
                  </a:cubicBezTo>
                  <a:cubicBezTo>
                    <a:pt x="13100" y="2293"/>
                    <a:pt x="12991" y="3717"/>
                    <a:pt x="12834" y="3874"/>
                  </a:cubicBezTo>
                  <a:cubicBezTo>
                    <a:pt x="12756" y="3953"/>
                    <a:pt x="11512" y="3992"/>
                    <a:pt x="10262" y="3992"/>
                  </a:cubicBezTo>
                  <a:cubicBezTo>
                    <a:pt x="9013" y="3992"/>
                    <a:pt x="7757" y="3953"/>
                    <a:pt x="7655" y="3874"/>
                  </a:cubicBezTo>
                  <a:cubicBezTo>
                    <a:pt x="7437" y="3717"/>
                    <a:pt x="7570" y="1472"/>
                    <a:pt x="7788" y="1267"/>
                  </a:cubicBezTo>
                  <a:cubicBezTo>
                    <a:pt x="7877" y="1172"/>
                    <a:pt x="8347" y="1095"/>
                    <a:pt x="8970" y="1095"/>
                  </a:cubicBezTo>
                  <a:close/>
                  <a:moveTo>
                    <a:pt x="8934" y="4526"/>
                  </a:moveTo>
                  <a:lnTo>
                    <a:pt x="8934" y="4671"/>
                  </a:lnTo>
                  <a:lnTo>
                    <a:pt x="7872" y="4671"/>
                  </a:lnTo>
                  <a:lnTo>
                    <a:pt x="7872" y="4526"/>
                  </a:lnTo>
                  <a:close/>
                  <a:moveTo>
                    <a:pt x="10347" y="4526"/>
                  </a:moveTo>
                  <a:lnTo>
                    <a:pt x="10347" y="4671"/>
                  </a:lnTo>
                  <a:lnTo>
                    <a:pt x="9297" y="4671"/>
                  </a:lnTo>
                  <a:lnTo>
                    <a:pt x="9297" y="4526"/>
                  </a:lnTo>
                  <a:close/>
                  <a:moveTo>
                    <a:pt x="8576" y="1"/>
                  </a:moveTo>
                  <a:cubicBezTo>
                    <a:pt x="7748" y="1"/>
                    <a:pt x="6802" y="61"/>
                    <a:pt x="5747" y="216"/>
                  </a:cubicBezTo>
                  <a:cubicBezTo>
                    <a:pt x="2874" y="627"/>
                    <a:pt x="918" y="2993"/>
                    <a:pt x="1" y="4381"/>
                  </a:cubicBezTo>
                  <a:lnTo>
                    <a:pt x="7341" y="4381"/>
                  </a:lnTo>
                  <a:lnTo>
                    <a:pt x="7341" y="4937"/>
                  </a:lnTo>
                  <a:lnTo>
                    <a:pt x="20681" y="4937"/>
                  </a:lnTo>
                  <a:cubicBezTo>
                    <a:pt x="20186" y="4562"/>
                    <a:pt x="19317" y="3983"/>
                    <a:pt x="18291" y="3633"/>
                  </a:cubicBezTo>
                  <a:cubicBezTo>
                    <a:pt x="16849" y="3141"/>
                    <a:pt x="14916" y="3113"/>
                    <a:pt x="14489" y="3113"/>
                  </a:cubicBezTo>
                  <a:cubicBezTo>
                    <a:pt x="14433" y="3113"/>
                    <a:pt x="14403" y="3114"/>
                    <a:pt x="14403" y="3114"/>
                  </a:cubicBezTo>
                  <a:cubicBezTo>
                    <a:pt x="14403" y="3114"/>
                    <a:pt x="12991" y="892"/>
                    <a:pt x="12641" y="675"/>
                  </a:cubicBezTo>
                  <a:cubicBezTo>
                    <a:pt x="12390" y="505"/>
                    <a:pt x="10972" y="1"/>
                    <a:pt x="857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0" name="Google Shape;760;p32"/>
            <p:cNvSpPr/>
            <p:nvPr/>
          </p:nvSpPr>
          <p:spPr>
            <a:xfrm>
              <a:off x="2475997" y="4394093"/>
              <a:ext cx="775613" cy="156309"/>
            </a:xfrm>
            <a:custGeom>
              <a:avLst/>
              <a:gdLst/>
              <a:ahLst/>
              <a:cxnLst/>
              <a:rect l="l" t="t" r="r" b="b"/>
              <a:pathLst>
                <a:path w="24448" h="4927" extrusionOk="0">
                  <a:moveTo>
                    <a:pt x="1232" y="0"/>
                  </a:moveTo>
                  <a:cubicBezTo>
                    <a:pt x="857" y="580"/>
                    <a:pt x="652" y="978"/>
                    <a:pt x="652" y="978"/>
                  </a:cubicBezTo>
                  <a:cubicBezTo>
                    <a:pt x="652" y="978"/>
                    <a:pt x="602" y="936"/>
                    <a:pt x="535" y="936"/>
                  </a:cubicBezTo>
                  <a:cubicBezTo>
                    <a:pt x="453" y="936"/>
                    <a:pt x="345" y="997"/>
                    <a:pt x="266" y="1268"/>
                  </a:cubicBezTo>
                  <a:cubicBezTo>
                    <a:pt x="133" y="1751"/>
                    <a:pt x="193" y="2041"/>
                    <a:pt x="193" y="2041"/>
                  </a:cubicBezTo>
                  <a:lnTo>
                    <a:pt x="0" y="3007"/>
                  </a:lnTo>
                  <a:lnTo>
                    <a:pt x="797" y="3683"/>
                  </a:lnTo>
                  <a:cubicBezTo>
                    <a:pt x="1101" y="2938"/>
                    <a:pt x="1697" y="1565"/>
                    <a:pt x="3193" y="1565"/>
                  </a:cubicBezTo>
                  <a:cubicBezTo>
                    <a:pt x="3419" y="1565"/>
                    <a:pt x="3666" y="1597"/>
                    <a:pt x="3936" y="1666"/>
                  </a:cubicBezTo>
                  <a:cubicBezTo>
                    <a:pt x="6181" y="2246"/>
                    <a:pt x="5843" y="4093"/>
                    <a:pt x="5880" y="4878"/>
                  </a:cubicBezTo>
                  <a:lnTo>
                    <a:pt x="14705" y="4926"/>
                  </a:lnTo>
                  <a:cubicBezTo>
                    <a:pt x="14681" y="4866"/>
                    <a:pt x="14077" y="1968"/>
                    <a:pt x="16854" y="1606"/>
                  </a:cubicBezTo>
                  <a:cubicBezTo>
                    <a:pt x="16981" y="1593"/>
                    <a:pt x="17104" y="1587"/>
                    <a:pt x="17220" y="1587"/>
                  </a:cubicBezTo>
                  <a:cubicBezTo>
                    <a:pt x="19754" y="1587"/>
                    <a:pt x="19783" y="4459"/>
                    <a:pt x="19679" y="4540"/>
                  </a:cubicBezTo>
                  <a:lnTo>
                    <a:pt x="21719" y="4540"/>
                  </a:lnTo>
                  <a:cubicBezTo>
                    <a:pt x="22244" y="4561"/>
                    <a:pt x="22727" y="4582"/>
                    <a:pt x="23134" y="4582"/>
                  </a:cubicBezTo>
                  <a:cubicBezTo>
                    <a:pt x="23878" y="4582"/>
                    <a:pt x="24368" y="4511"/>
                    <a:pt x="24399" y="4238"/>
                  </a:cubicBezTo>
                  <a:cubicBezTo>
                    <a:pt x="24447" y="3815"/>
                    <a:pt x="24170" y="3815"/>
                    <a:pt x="23928" y="3610"/>
                  </a:cubicBezTo>
                  <a:cubicBezTo>
                    <a:pt x="23880" y="3067"/>
                    <a:pt x="23687" y="2487"/>
                    <a:pt x="23554" y="2270"/>
                  </a:cubicBezTo>
                  <a:cubicBezTo>
                    <a:pt x="23409" y="2041"/>
                    <a:pt x="23144" y="1860"/>
                    <a:pt x="23144" y="1860"/>
                  </a:cubicBezTo>
                  <a:cubicBezTo>
                    <a:pt x="23144" y="1860"/>
                    <a:pt x="23397" y="1522"/>
                    <a:pt x="23144" y="1123"/>
                  </a:cubicBezTo>
                  <a:cubicBezTo>
                    <a:pt x="23015" y="921"/>
                    <a:pt x="22824" y="871"/>
                    <a:pt x="22667" y="871"/>
                  </a:cubicBezTo>
                  <a:cubicBezTo>
                    <a:pt x="22515" y="871"/>
                    <a:pt x="22395" y="918"/>
                    <a:pt x="22395" y="918"/>
                  </a:cubicBezTo>
                  <a:cubicBezTo>
                    <a:pt x="22395" y="918"/>
                    <a:pt x="22238" y="773"/>
                    <a:pt x="21972" y="568"/>
                  </a:cubicBezTo>
                  <a:lnTo>
                    <a:pt x="21972" y="592"/>
                  </a:lnTo>
                  <a:lnTo>
                    <a:pt x="8548" y="592"/>
                  </a:lnTo>
                  <a:lnTo>
                    <a:pt x="8548" y="25"/>
                  </a:lnTo>
                  <a:lnTo>
                    <a:pt x="1232" y="25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1" name="Google Shape;761;p32"/>
            <p:cNvSpPr/>
            <p:nvPr/>
          </p:nvSpPr>
          <p:spPr>
            <a:xfrm>
              <a:off x="2509307" y="4452689"/>
              <a:ext cx="145174" cy="151709"/>
            </a:xfrm>
            <a:custGeom>
              <a:avLst/>
              <a:gdLst/>
              <a:ahLst/>
              <a:cxnLst/>
              <a:rect l="l" t="t" r="r" b="b"/>
              <a:pathLst>
                <a:path w="4576" h="4782" extrusionOk="0">
                  <a:moveTo>
                    <a:pt x="2282" y="1485"/>
                  </a:moveTo>
                  <a:cubicBezTo>
                    <a:pt x="2765" y="1485"/>
                    <a:pt x="3139" y="1896"/>
                    <a:pt x="3139" y="2391"/>
                  </a:cubicBezTo>
                  <a:cubicBezTo>
                    <a:pt x="3139" y="2886"/>
                    <a:pt x="2765" y="3284"/>
                    <a:pt x="2282" y="3284"/>
                  </a:cubicBezTo>
                  <a:cubicBezTo>
                    <a:pt x="1811" y="3284"/>
                    <a:pt x="1425" y="2886"/>
                    <a:pt x="1425" y="2391"/>
                  </a:cubicBezTo>
                  <a:cubicBezTo>
                    <a:pt x="1425" y="1896"/>
                    <a:pt x="1811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15" y="1"/>
                    <a:pt x="0" y="1063"/>
                    <a:pt x="0" y="2391"/>
                  </a:cubicBezTo>
                  <a:cubicBezTo>
                    <a:pt x="0" y="3707"/>
                    <a:pt x="1015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2" name="Google Shape;762;p32"/>
            <p:cNvSpPr/>
            <p:nvPr/>
          </p:nvSpPr>
          <p:spPr>
            <a:xfrm>
              <a:off x="2554483" y="4499801"/>
              <a:ext cx="54440" cy="57105"/>
            </a:xfrm>
            <a:custGeom>
              <a:avLst/>
              <a:gdLst/>
              <a:ahLst/>
              <a:cxnLst/>
              <a:rect l="l" t="t" r="r" b="b"/>
              <a:pathLst>
                <a:path w="1716" h="1800" extrusionOk="0">
                  <a:moveTo>
                    <a:pt x="858" y="0"/>
                  </a:moveTo>
                  <a:cubicBezTo>
                    <a:pt x="387" y="0"/>
                    <a:pt x="1" y="411"/>
                    <a:pt x="1" y="906"/>
                  </a:cubicBezTo>
                  <a:cubicBezTo>
                    <a:pt x="1" y="1401"/>
                    <a:pt x="387" y="1799"/>
                    <a:pt x="858" y="1799"/>
                  </a:cubicBezTo>
                  <a:cubicBezTo>
                    <a:pt x="1341" y="1799"/>
                    <a:pt x="1715" y="1401"/>
                    <a:pt x="1715" y="906"/>
                  </a:cubicBezTo>
                  <a:cubicBezTo>
                    <a:pt x="1715" y="411"/>
                    <a:pt x="1341" y="0"/>
                    <a:pt x="85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3" name="Google Shape;763;p32"/>
            <p:cNvSpPr/>
            <p:nvPr/>
          </p:nvSpPr>
          <p:spPr>
            <a:xfrm>
              <a:off x="2947830" y="4452689"/>
              <a:ext cx="145205" cy="151709"/>
            </a:xfrm>
            <a:custGeom>
              <a:avLst/>
              <a:gdLst/>
              <a:ahLst/>
              <a:cxnLst/>
              <a:rect l="l" t="t" r="r" b="b"/>
              <a:pathLst>
                <a:path w="4577" h="4782" extrusionOk="0">
                  <a:moveTo>
                    <a:pt x="2282" y="1485"/>
                  </a:moveTo>
                  <a:cubicBezTo>
                    <a:pt x="2765" y="1485"/>
                    <a:pt x="3140" y="1896"/>
                    <a:pt x="3140" y="2391"/>
                  </a:cubicBezTo>
                  <a:cubicBezTo>
                    <a:pt x="3140" y="2886"/>
                    <a:pt x="2765" y="3284"/>
                    <a:pt x="2282" y="3284"/>
                  </a:cubicBezTo>
                  <a:cubicBezTo>
                    <a:pt x="1812" y="3284"/>
                    <a:pt x="1425" y="2886"/>
                    <a:pt x="1425" y="2391"/>
                  </a:cubicBezTo>
                  <a:cubicBezTo>
                    <a:pt x="1425" y="1896"/>
                    <a:pt x="1812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27" y="1"/>
                    <a:pt x="1" y="1063"/>
                    <a:pt x="1" y="2391"/>
                  </a:cubicBezTo>
                  <a:cubicBezTo>
                    <a:pt x="1" y="3707"/>
                    <a:pt x="1027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4" name="Google Shape;764;p32"/>
            <p:cNvSpPr/>
            <p:nvPr/>
          </p:nvSpPr>
          <p:spPr>
            <a:xfrm>
              <a:off x="2993037" y="4499801"/>
              <a:ext cx="54408" cy="57105"/>
            </a:xfrm>
            <a:custGeom>
              <a:avLst/>
              <a:gdLst/>
              <a:ahLst/>
              <a:cxnLst/>
              <a:rect l="l" t="t" r="r" b="b"/>
              <a:pathLst>
                <a:path w="1715" h="1800" extrusionOk="0">
                  <a:moveTo>
                    <a:pt x="857" y="0"/>
                  </a:moveTo>
                  <a:cubicBezTo>
                    <a:pt x="387" y="0"/>
                    <a:pt x="0" y="411"/>
                    <a:pt x="0" y="906"/>
                  </a:cubicBezTo>
                  <a:cubicBezTo>
                    <a:pt x="0" y="1401"/>
                    <a:pt x="387" y="1799"/>
                    <a:pt x="857" y="1799"/>
                  </a:cubicBezTo>
                  <a:cubicBezTo>
                    <a:pt x="1340" y="1799"/>
                    <a:pt x="1715" y="1401"/>
                    <a:pt x="1715" y="906"/>
                  </a:cubicBezTo>
                  <a:cubicBezTo>
                    <a:pt x="1715" y="411"/>
                    <a:pt x="1340" y="0"/>
                    <a:pt x="85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5" name="Google Shape;765;p32"/>
            <p:cNvSpPr/>
            <p:nvPr/>
          </p:nvSpPr>
          <p:spPr>
            <a:xfrm>
              <a:off x="2751743" y="4289082"/>
              <a:ext cx="179659" cy="91907"/>
            </a:xfrm>
            <a:custGeom>
              <a:avLst/>
              <a:gdLst/>
              <a:ahLst/>
              <a:cxnLst/>
              <a:rect l="l" t="t" r="r" b="b"/>
              <a:pathLst>
                <a:path w="5663" h="2897" extrusionOk="0">
                  <a:moveTo>
                    <a:pt x="1533" y="0"/>
                  </a:moveTo>
                  <a:cubicBezTo>
                    <a:pt x="910" y="0"/>
                    <a:pt x="440" y="77"/>
                    <a:pt x="351" y="172"/>
                  </a:cubicBezTo>
                  <a:cubicBezTo>
                    <a:pt x="133" y="377"/>
                    <a:pt x="0" y="2622"/>
                    <a:pt x="218" y="2779"/>
                  </a:cubicBezTo>
                  <a:cubicBezTo>
                    <a:pt x="320" y="2858"/>
                    <a:pt x="1576" y="2897"/>
                    <a:pt x="2825" y="2897"/>
                  </a:cubicBezTo>
                  <a:cubicBezTo>
                    <a:pt x="4075" y="2897"/>
                    <a:pt x="5319" y="2858"/>
                    <a:pt x="5397" y="2779"/>
                  </a:cubicBezTo>
                  <a:cubicBezTo>
                    <a:pt x="5554" y="2622"/>
                    <a:pt x="5663" y="1198"/>
                    <a:pt x="4214" y="510"/>
                  </a:cubicBezTo>
                  <a:cubicBezTo>
                    <a:pt x="3397" y="128"/>
                    <a:pt x="2338" y="0"/>
                    <a:pt x="1533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6" name="Google Shape;766;p32"/>
            <p:cNvSpPr/>
            <p:nvPr/>
          </p:nvSpPr>
          <p:spPr>
            <a:xfrm>
              <a:off x="2603528" y="4293175"/>
              <a:ext cx="137147" cy="87815"/>
            </a:xfrm>
            <a:custGeom>
              <a:avLst/>
              <a:gdLst/>
              <a:ahLst/>
              <a:cxnLst/>
              <a:rect l="l" t="t" r="r" b="b"/>
              <a:pathLst>
                <a:path w="4323" h="2768" extrusionOk="0">
                  <a:moveTo>
                    <a:pt x="3150" y="0"/>
                  </a:moveTo>
                  <a:cubicBezTo>
                    <a:pt x="2536" y="0"/>
                    <a:pt x="1730" y="122"/>
                    <a:pt x="1111" y="489"/>
                  </a:cubicBezTo>
                  <a:cubicBezTo>
                    <a:pt x="0" y="1141"/>
                    <a:pt x="85" y="2505"/>
                    <a:pt x="206" y="2650"/>
                  </a:cubicBezTo>
                  <a:cubicBezTo>
                    <a:pt x="266" y="2729"/>
                    <a:pt x="1214" y="2768"/>
                    <a:pt x="2166" y="2768"/>
                  </a:cubicBezTo>
                  <a:cubicBezTo>
                    <a:pt x="3118" y="2768"/>
                    <a:pt x="4075" y="2729"/>
                    <a:pt x="4153" y="2650"/>
                  </a:cubicBezTo>
                  <a:cubicBezTo>
                    <a:pt x="4322" y="2505"/>
                    <a:pt x="4214" y="368"/>
                    <a:pt x="4057" y="163"/>
                  </a:cubicBezTo>
                  <a:cubicBezTo>
                    <a:pt x="3988" y="74"/>
                    <a:pt x="3627" y="0"/>
                    <a:pt x="315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7" name="Google Shape;767;p32"/>
            <p:cNvSpPr/>
            <p:nvPr/>
          </p:nvSpPr>
          <p:spPr>
            <a:xfrm>
              <a:off x="2515049" y="4393331"/>
              <a:ext cx="658040" cy="19543"/>
            </a:xfrm>
            <a:custGeom>
              <a:avLst/>
              <a:gdLst/>
              <a:ahLst/>
              <a:cxnLst/>
              <a:rect l="l" t="t" r="r" b="b"/>
              <a:pathLst>
                <a:path w="20742" h="616" extrusionOk="0">
                  <a:moveTo>
                    <a:pt x="1" y="0"/>
                  </a:moveTo>
                  <a:lnTo>
                    <a:pt x="1" y="24"/>
                  </a:lnTo>
                  <a:lnTo>
                    <a:pt x="1" y="49"/>
                  </a:lnTo>
                  <a:lnTo>
                    <a:pt x="7317" y="49"/>
                  </a:lnTo>
                  <a:lnTo>
                    <a:pt x="7317" y="616"/>
                  </a:lnTo>
                  <a:lnTo>
                    <a:pt x="20741" y="616"/>
                  </a:lnTo>
                  <a:lnTo>
                    <a:pt x="20741" y="592"/>
                  </a:lnTo>
                  <a:lnTo>
                    <a:pt x="20741" y="556"/>
                  </a:lnTo>
                  <a:lnTo>
                    <a:pt x="7365" y="556"/>
                  </a:lnTo>
                  <a:lnTo>
                    <a:pt x="736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8" name="Google Shape;768;p32"/>
            <p:cNvSpPr/>
            <p:nvPr/>
          </p:nvSpPr>
          <p:spPr>
            <a:xfrm>
              <a:off x="2765924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0" y="0"/>
                  </a:moveTo>
                  <a:lnTo>
                    <a:pt x="0" y="145"/>
                  </a:lnTo>
                  <a:lnTo>
                    <a:pt x="1050" y="145"/>
                  </a:lnTo>
                  <a:lnTo>
                    <a:pt x="1050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69" name="Google Shape;769;p32"/>
            <p:cNvSpPr/>
            <p:nvPr/>
          </p:nvSpPr>
          <p:spPr>
            <a:xfrm>
              <a:off x="2810718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1" y="0"/>
                  </a:moveTo>
                  <a:lnTo>
                    <a:pt x="1" y="145"/>
                  </a:lnTo>
                  <a:lnTo>
                    <a:pt x="1051" y="145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70" name="Google Shape;770;p32"/>
          <p:cNvGrpSpPr/>
          <p:nvPr/>
        </p:nvGrpSpPr>
        <p:grpSpPr>
          <a:xfrm>
            <a:off x="7979090" y="5882764"/>
            <a:ext cx="1144385" cy="921498"/>
            <a:chOff x="5892675" y="4254350"/>
            <a:chExt cx="592114" cy="350049"/>
          </a:xfrm>
        </p:grpSpPr>
        <p:sp>
          <p:nvSpPr>
            <p:cNvPr id="771" name="Google Shape;771;p32"/>
            <p:cNvSpPr/>
            <p:nvPr/>
          </p:nvSpPr>
          <p:spPr>
            <a:xfrm flipH="1">
              <a:off x="5892676" y="4254350"/>
              <a:ext cx="592113" cy="302458"/>
            </a:xfrm>
            <a:custGeom>
              <a:avLst/>
              <a:gdLst/>
              <a:ahLst/>
              <a:cxnLst/>
              <a:rect l="l" t="t" r="r" b="b"/>
              <a:pathLst>
                <a:path w="22384" h="11434" extrusionOk="0">
                  <a:moveTo>
                    <a:pt x="16938" y="1"/>
                  </a:moveTo>
                  <a:cubicBezTo>
                    <a:pt x="16781" y="1"/>
                    <a:pt x="16612" y="13"/>
                    <a:pt x="16455" y="13"/>
                  </a:cubicBezTo>
                  <a:cubicBezTo>
                    <a:pt x="16214" y="109"/>
                    <a:pt x="16009" y="242"/>
                    <a:pt x="15900" y="459"/>
                  </a:cubicBezTo>
                  <a:cubicBezTo>
                    <a:pt x="15838" y="435"/>
                    <a:pt x="15779" y="425"/>
                    <a:pt x="15720" y="425"/>
                  </a:cubicBezTo>
                  <a:cubicBezTo>
                    <a:pt x="15607" y="425"/>
                    <a:pt x="15496" y="460"/>
                    <a:pt x="15369" y="483"/>
                  </a:cubicBezTo>
                  <a:cubicBezTo>
                    <a:pt x="15139" y="785"/>
                    <a:pt x="14548" y="749"/>
                    <a:pt x="14282" y="1003"/>
                  </a:cubicBezTo>
                  <a:cubicBezTo>
                    <a:pt x="14304" y="1200"/>
                    <a:pt x="14515" y="1258"/>
                    <a:pt x="14626" y="1258"/>
                  </a:cubicBezTo>
                  <a:cubicBezTo>
                    <a:pt x="14637" y="1258"/>
                    <a:pt x="14648" y="1257"/>
                    <a:pt x="14657" y="1256"/>
                  </a:cubicBezTo>
                  <a:lnTo>
                    <a:pt x="14657" y="1256"/>
                  </a:lnTo>
                  <a:cubicBezTo>
                    <a:pt x="14850" y="1570"/>
                    <a:pt x="14596" y="1498"/>
                    <a:pt x="14632" y="1884"/>
                  </a:cubicBezTo>
                  <a:cubicBezTo>
                    <a:pt x="14688" y="1958"/>
                    <a:pt x="14761" y="1984"/>
                    <a:pt x="14840" y="1984"/>
                  </a:cubicBezTo>
                  <a:cubicBezTo>
                    <a:pt x="14967" y="1984"/>
                    <a:pt x="15108" y="1916"/>
                    <a:pt x="15212" y="1872"/>
                  </a:cubicBezTo>
                  <a:cubicBezTo>
                    <a:pt x="15477" y="2524"/>
                    <a:pt x="15562" y="3357"/>
                    <a:pt x="15985" y="3840"/>
                  </a:cubicBezTo>
                  <a:cubicBezTo>
                    <a:pt x="15818" y="3825"/>
                    <a:pt x="15630" y="3754"/>
                    <a:pt x="15434" y="3754"/>
                  </a:cubicBezTo>
                  <a:cubicBezTo>
                    <a:pt x="15302" y="3754"/>
                    <a:pt x="15166" y="3786"/>
                    <a:pt x="15031" y="3888"/>
                  </a:cubicBezTo>
                  <a:cubicBezTo>
                    <a:pt x="14451" y="4310"/>
                    <a:pt x="13993" y="7377"/>
                    <a:pt x="14246" y="8150"/>
                  </a:cubicBezTo>
                  <a:cubicBezTo>
                    <a:pt x="14331" y="8403"/>
                    <a:pt x="14632" y="8572"/>
                    <a:pt x="14850" y="8596"/>
                  </a:cubicBezTo>
                  <a:cubicBezTo>
                    <a:pt x="14777" y="8765"/>
                    <a:pt x="14536" y="8789"/>
                    <a:pt x="14391" y="8886"/>
                  </a:cubicBezTo>
                  <a:cubicBezTo>
                    <a:pt x="13386" y="9016"/>
                    <a:pt x="12570" y="9072"/>
                    <a:pt x="11910" y="9072"/>
                  </a:cubicBezTo>
                  <a:cubicBezTo>
                    <a:pt x="7901" y="9072"/>
                    <a:pt x="9639" y="7010"/>
                    <a:pt x="9598" y="6906"/>
                  </a:cubicBezTo>
                  <a:cubicBezTo>
                    <a:pt x="9622" y="6701"/>
                    <a:pt x="10781" y="5433"/>
                    <a:pt x="11373" y="4878"/>
                  </a:cubicBezTo>
                  <a:cubicBezTo>
                    <a:pt x="11952" y="4323"/>
                    <a:pt x="13099" y="4081"/>
                    <a:pt x="12266" y="3586"/>
                  </a:cubicBezTo>
                  <a:cubicBezTo>
                    <a:pt x="11421" y="3091"/>
                    <a:pt x="8765" y="2970"/>
                    <a:pt x="7884" y="2379"/>
                  </a:cubicBezTo>
                  <a:cubicBezTo>
                    <a:pt x="7755" y="2293"/>
                    <a:pt x="7467" y="2191"/>
                    <a:pt x="7176" y="2191"/>
                  </a:cubicBezTo>
                  <a:cubicBezTo>
                    <a:pt x="6973" y="2191"/>
                    <a:pt x="6769" y="2240"/>
                    <a:pt x="6616" y="2379"/>
                  </a:cubicBezTo>
                  <a:cubicBezTo>
                    <a:pt x="6975" y="3143"/>
                    <a:pt x="6492" y="3327"/>
                    <a:pt x="5745" y="3327"/>
                  </a:cubicBezTo>
                  <a:cubicBezTo>
                    <a:pt x="5047" y="3327"/>
                    <a:pt x="4117" y="3166"/>
                    <a:pt x="3428" y="3166"/>
                  </a:cubicBezTo>
                  <a:cubicBezTo>
                    <a:pt x="3142" y="3166"/>
                    <a:pt x="2898" y="3194"/>
                    <a:pt x="2729" y="3272"/>
                  </a:cubicBezTo>
                  <a:cubicBezTo>
                    <a:pt x="2644" y="3719"/>
                    <a:pt x="2656" y="4166"/>
                    <a:pt x="2886" y="4480"/>
                  </a:cubicBezTo>
                  <a:cubicBezTo>
                    <a:pt x="2886" y="4661"/>
                    <a:pt x="2692" y="4673"/>
                    <a:pt x="2692" y="4854"/>
                  </a:cubicBezTo>
                  <a:cubicBezTo>
                    <a:pt x="2873" y="5047"/>
                    <a:pt x="3260" y="5011"/>
                    <a:pt x="3598" y="5035"/>
                  </a:cubicBezTo>
                  <a:cubicBezTo>
                    <a:pt x="3429" y="5771"/>
                    <a:pt x="2608" y="5916"/>
                    <a:pt x="2173" y="6411"/>
                  </a:cubicBezTo>
                  <a:cubicBezTo>
                    <a:pt x="1702" y="6423"/>
                    <a:pt x="1280" y="6471"/>
                    <a:pt x="966" y="6616"/>
                  </a:cubicBezTo>
                  <a:cubicBezTo>
                    <a:pt x="749" y="6979"/>
                    <a:pt x="374" y="7196"/>
                    <a:pt x="435" y="7812"/>
                  </a:cubicBezTo>
                  <a:cubicBezTo>
                    <a:pt x="435" y="7896"/>
                    <a:pt x="510" y="7905"/>
                    <a:pt x="595" y="7905"/>
                  </a:cubicBezTo>
                  <a:cubicBezTo>
                    <a:pt x="618" y="7905"/>
                    <a:pt x="642" y="7904"/>
                    <a:pt x="665" y="7904"/>
                  </a:cubicBezTo>
                  <a:cubicBezTo>
                    <a:pt x="726" y="7904"/>
                    <a:pt x="783" y="7909"/>
                    <a:pt x="809" y="7944"/>
                  </a:cubicBezTo>
                  <a:cubicBezTo>
                    <a:pt x="580" y="8500"/>
                    <a:pt x="290" y="9441"/>
                    <a:pt x="0" y="10093"/>
                  </a:cubicBezTo>
                  <a:cubicBezTo>
                    <a:pt x="0" y="10154"/>
                    <a:pt x="0" y="10202"/>
                    <a:pt x="0" y="10262"/>
                  </a:cubicBezTo>
                  <a:cubicBezTo>
                    <a:pt x="121" y="10262"/>
                    <a:pt x="157" y="10190"/>
                    <a:pt x="193" y="10130"/>
                  </a:cubicBezTo>
                  <a:lnTo>
                    <a:pt x="435" y="10455"/>
                  </a:lnTo>
                  <a:lnTo>
                    <a:pt x="1352" y="10564"/>
                  </a:lnTo>
                  <a:cubicBezTo>
                    <a:pt x="1352" y="10504"/>
                    <a:pt x="1352" y="10455"/>
                    <a:pt x="1352" y="10407"/>
                  </a:cubicBezTo>
                  <a:cubicBezTo>
                    <a:pt x="1352" y="8669"/>
                    <a:pt x="2753" y="7256"/>
                    <a:pt x="4491" y="7256"/>
                  </a:cubicBezTo>
                  <a:cubicBezTo>
                    <a:pt x="6218" y="7256"/>
                    <a:pt x="7630" y="8669"/>
                    <a:pt x="7630" y="10407"/>
                  </a:cubicBezTo>
                  <a:cubicBezTo>
                    <a:pt x="7630" y="10769"/>
                    <a:pt x="7570" y="11107"/>
                    <a:pt x="7449" y="11433"/>
                  </a:cubicBezTo>
                  <a:cubicBezTo>
                    <a:pt x="7823" y="11433"/>
                    <a:pt x="8318" y="11361"/>
                    <a:pt x="8572" y="11035"/>
                  </a:cubicBezTo>
                  <a:cubicBezTo>
                    <a:pt x="8578" y="11032"/>
                    <a:pt x="8903" y="11032"/>
                    <a:pt x="9400" y="11032"/>
                  </a:cubicBezTo>
                  <a:lnTo>
                    <a:pt x="9400" y="11032"/>
                  </a:lnTo>
                  <a:cubicBezTo>
                    <a:pt x="10891" y="11032"/>
                    <a:pt x="13929" y="11032"/>
                    <a:pt x="14536" y="10950"/>
                  </a:cubicBezTo>
                  <a:cubicBezTo>
                    <a:pt x="14850" y="10914"/>
                    <a:pt x="15127" y="10830"/>
                    <a:pt x="15357" y="10697"/>
                  </a:cubicBezTo>
                  <a:cubicBezTo>
                    <a:pt x="15791" y="10431"/>
                    <a:pt x="15948" y="10214"/>
                    <a:pt x="16274" y="9864"/>
                  </a:cubicBezTo>
                  <a:cubicBezTo>
                    <a:pt x="16347" y="9888"/>
                    <a:pt x="16407" y="9900"/>
                    <a:pt x="16455" y="9912"/>
                  </a:cubicBezTo>
                  <a:cubicBezTo>
                    <a:pt x="16697" y="8415"/>
                    <a:pt x="17989" y="7268"/>
                    <a:pt x="19558" y="7268"/>
                  </a:cubicBezTo>
                  <a:cubicBezTo>
                    <a:pt x="20403" y="7268"/>
                    <a:pt x="21176" y="7606"/>
                    <a:pt x="21743" y="8150"/>
                  </a:cubicBezTo>
                  <a:cubicBezTo>
                    <a:pt x="22021" y="8138"/>
                    <a:pt x="22262" y="8077"/>
                    <a:pt x="22335" y="7872"/>
                  </a:cubicBezTo>
                  <a:lnTo>
                    <a:pt x="22383" y="7872"/>
                  </a:lnTo>
                  <a:cubicBezTo>
                    <a:pt x="22383" y="7799"/>
                    <a:pt x="22383" y="7727"/>
                    <a:pt x="22371" y="7655"/>
                  </a:cubicBezTo>
                  <a:cubicBezTo>
                    <a:pt x="21824" y="6780"/>
                    <a:pt x="20884" y="5995"/>
                    <a:pt x="19591" y="5995"/>
                  </a:cubicBezTo>
                  <a:cubicBezTo>
                    <a:pt x="19315" y="5995"/>
                    <a:pt x="19022" y="6031"/>
                    <a:pt x="18713" y="6109"/>
                  </a:cubicBezTo>
                  <a:cubicBezTo>
                    <a:pt x="18689" y="5675"/>
                    <a:pt x="18520" y="5095"/>
                    <a:pt x="17880" y="5035"/>
                  </a:cubicBezTo>
                  <a:cubicBezTo>
                    <a:pt x="17373" y="4190"/>
                    <a:pt x="16950" y="3260"/>
                    <a:pt x="16455" y="2403"/>
                  </a:cubicBezTo>
                  <a:cubicBezTo>
                    <a:pt x="16463" y="2352"/>
                    <a:pt x="16475" y="2335"/>
                    <a:pt x="16493" y="2335"/>
                  </a:cubicBezTo>
                  <a:cubicBezTo>
                    <a:pt x="16526" y="2335"/>
                    <a:pt x="16574" y="2398"/>
                    <a:pt x="16629" y="2398"/>
                  </a:cubicBezTo>
                  <a:cubicBezTo>
                    <a:pt x="16639" y="2398"/>
                    <a:pt x="16650" y="2396"/>
                    <a:pt x="16661" y="2391"/>
                  </a:cubicBezTo>
                  <a:cubicBezTo>
                    <a:pt x="16516" y="2089"/>
                    <a:pt x="16226" y="1944"/>
                    <a:pt x="16154" y="1570"/>
                  </a:cubicBezTo>
                  <a:cubicBezTo>
                    <a:pt x="16235" y="1528"/>
                    <a:pt x="16307" y="1514"/>
                    <a:pt x="16376" y="1514"/>
                  </a:cubicBezTo>
                  <a:cubicBezTo>
                    <a:pt x="16496" y="1514"/>
                    <a:pt x="16602" y="1556"/>
                    <a:pt x="16713" y="1556"/>
                  </a:cubicBezTo>
                  <a:cubicBezTo>
                    <a:pt x="16755" y="1556"/>
                    <a:pt x="16797" y="1550"/>
                    <a:pt x="16842" y="1534"/>
                  </a:cubicBezTo>
                  <a:cubicBezTo>
                    <a:pt x="17361" y="1353"/>
                    <a:pt x="17385" y="326"/>
                    <a:pt x="16938" y="49"/>
                  </a:cubicBezTo>
                  <a:cubicBezTo>
                    <a:pt x="16938" y="37"/>
                    <a:pt x="16938" y="13"/>
                    <a:pt x="1693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2" name="Google Shape;772;p32"/>
            <p:cNvSpPr/>
            <p:nvPr/>
          </p:nvSpPr>
          <p:spPr>
            <a:xfrm flipH="1">
              <a:off x="6291236" y="4454598"/>
              <a:ext cx="149801" cy="149801"/>
            </a:xfrm>
            <a:custGeom>
              <a:avLst/>
              <a:gdLst/>
              <a:ahLst/>
              <a:cxnLst/>
              <a:rect l="l" t="t" r="r" b="b"/>
              <a:pathLst>
                <a:path w="5663" h="5663" extrusionOk="0">
                  <a:moveTo>
                    <a:pt x="2837" y="1606"/>
                  </a:moveTo>
                  <a:cubicBezTo>
                    <a:pt x="3513" y="1606"/>
                    <a:pt x="4069" y="2149"/>
                    <a:pt x="4069" y="2837"/>
                  </a:cubicBezTo>
                  <a:cubicBezTo>
                    <a:pt x="4069" y="3513"/>
                    <a:pt x="3513" y="4069"/>
                    <a:pt x="2837" y="4069"/>
                  </a:cubicBezTo>
                  <a:cubicBezTo>
                    <a:pt x="2149" y="4069"/>
                    <a:pt x="1606" y="3513"/>
                    <a:pt x="1606" y="2837"/>
                  </a:cubicBezTo>
                  <a:cubicBezTo>
                    <a:pt x="1606" y="2149"/>
                    <a:pt x="2149" y="1606"/>
                    <a:pt x="2837" y="1606"/>
                  </a:cubicBezTo>
                  <a:close/>
                  <a:moveTo>
                    <a:pt x="2837" y="0"/>
                  </a:moveTo>
                  <a:cubicBezTo>
                    <a:pt x="1268" y="0"/>
                    <a:pt x="0" y="1268"/>
                    <a:pt x="0" y="2837"/>
                  </a:cubicBezTo>
                  <a:cubicBezTo>
                    <a:pt x="0" y="4395"/>
                    <a:pt x="1268" y="5662"/>
                    <a:pt x="2837" y="5662"/>
                  </a:cubicBezTo>
                  <a:cubicBezTo>
                    <a:pt x="4395" y="5662"/>
                    <a:pt x="5662" y="4395"/>
                    <a:pt x="5662" y="2837"/>
                  </a:cubicBezTo>
                  <a:cubicBezTo>
                    <a:pt x="5662" y="1268"/>
                    <a:pt x="4395" y="0"/>
                    <a:pt x="2837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3" name="Google Shape;773;p32"/>
            <p:cNvSpPr/>
            <p:nvPr/>
          </p:nvSpPr>
          <p:spPr>
            <a:xfrm flipH="1">
              <a:off x="6333401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4" y="1908"/>
                    <a:pt x="2464" y="1232"/>
                  </a:cubicBezTo>
                  <a:cubicBezTo>
                    <a:pt x="2464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4" name="Google Shape;774;p32"/>
            <p:cNvSpPr/>
            <p:nvPr/>
          </p:nvSpPr>
          <p:spPr>
            <a:xfrm flipH="1">
              <a:off x="5892675" y="4454598"/>
              <a:ext cx="149827" cy="149801"/>
            </a:xfrm>
            <a:custGeom>
              <a:avLst/>
              <a:gdLst/>
              <a:ahLst/>
              <a:cxnLst/>
              <a:rect l="l" t="t" r="r" b="b"/>
              <a:pathLst>
                <a:path w="5664" h="5663" extrusionOk="0">
                  <a:moveTo>
                    <a:pt x="2838" y="1606"/>
                  </a:moveTo>
                  <a:cubicBezTo>
                    <a:pt x="3514" y="1606"/>
                    <a:pt x="4069" y="2149"/>
                    <a:pt x="4069" y="2837"/>
                  </a:cubicBezTo>
                  <a:cubicBezTo>
                    <a:pt x="4069" y="3513"/>
                    <a:pt x="3514" y="4069"/>
                    <a:pt x="2838" y="4069"/>
                  </a:cubicBezTo>
                  <a:cubicBezTo>
                    <a:pt x="2150" y="4069"/>
                    <a:pt x="1607" y="3513"/>
                    <a:pt x="1607" y="2837"/>
                  </a:cubicBezTo>
                  <a:cubicBezTo>
                    <a:pt x="1607" y="2149"/>
                    <a:pt x="2150" y="1606"/>
                    <a:pt x="2838" y="1606"/>
                  </a:cubicBezTo>
                  <a:close/>
                  <a:moveTo>
                    <a:pt x="2838" y="0"/>
                  </a:moveTo>
                  <a:cubicBezTo>
                    <a:pt x="1269" y="0"/>
                    <a:pt x="1" y="1268"/>
                    <a:pt x="1" y="2837"/>
                  </a:cubicBezTo>
                  <a:cubicBezTo>
                    <a:pt x="1" y="4395"/>
                    <a:pt x="1269" y="5662"/>
                    <a:pt x="2838" y="5662"/>
                  </a:cubicBezTo>
                  <a:cubicBezTo>
                    <a:pt x="4395" y="5662"/>
                    <a:pt x="5663" y="4395"/>
                    <a:pt x="5663" y="2837"/>
                  </a:cubicBezTo>
                  <a:cubicBezTo>
                    <a:pt x="5663" y="1268"/>
                    <a:pt x="4395" y="0"/>
                    <a:pt x="283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5" name="Google Shape;775;p32"/>
            <p:cNvSpPr/>
            <p:nvPr/>
          </p:nvSpPr>
          <p:spPr>
            <a:xfrm flipH="1">
              <a:off x="5934840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3" y="1908"/>
                    <a:pt x="2463" y="1232"/>
                  </a:cubicBezTo>
                  <a:cubicBezTo>
                    <a:pt x="2463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76" name="Google Shape;776;p32"/>
          <p:cNvGrpSpPr/>
          <p:nvPr/>
        </p:nvGrpSpPr>
        <p:grpSpPr>
          <a:xfrm>
            <a:off x="8123570" y="596113"/>
            <a:ext cx="856697" cy="1378638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736835" y="4544297"/>
            <a:ext cx="691783" cy="1113251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xmlns="" id="{28CC11C3-E6F3-4943-B5D7-41A1C2A22374}"/>
              </a:ext>
            </a:extLst>
          </p:cNvPr>
          <p:cNvGrpSpPr/>
          <p:nvPr/>
        </p:nvGrpSpPr>
        <p:grpSpPr>
          <a:xfrm>
            <a:off x="269164" y="268972"/>
            <a:ext cx="2845955" cy="1059605"/>
            <a:chOff x="2173730" y="1501140"/>
            <a:chExt cx="3518410" cy="100300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xmlns="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xmlns="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xmlns="" id="{B0D57346-8013-40EB-AC65-C8001C933389}"/>
              </a:ext>
            </a:extLst>
          </p:cNvPr>
          <p:cNvGrpSpPr/>
          <p:nvPr/>
        </p:nvGrpSpPr>
        <p:grpSpPr>
          <a:xfrm>
            <a:off x="1721372" y="1514001"/>
            <a:ext cx="6275809" cy="1134052"/>
            <a:chOff x="3002224" y="1233080"/>
            <a:chExt cx="5846551" cy="1227630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xmlns="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xmlns="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3964516" y="1463173"/>
              <a:ext cx="3508495" cy="99753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buClr>
                  <a:srgbClr val="000000"/>
                </a:buClr>
                <a:buFont typeface="Arial"/>
                <a:buNone/>
              </a:pPr>
              <a:r>
                <a:rPr lang="en-US" sz="3000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   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Kiến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hức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rọng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 </a:t>
              </a:r>
              <a:r>
                <a:rPr lang="en-US" sz="3000" b="1" dirty="0" err="1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>tâm</a:t>
              </a:r>
              <a: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  <a:t/>
              </a:r>
              <a:br>
                <a:rPr lang="en-US" sz="3000" b="1" dirty="0">
                  <a:solidFill>
                    <a:srgbClr val="FEF5E4"/>
                  </a:solidFill>
                  <a:latin typeface="Times New Roman" pitchFamily="18" charset="0"/>
                  <a:cs typeface="Times New Roman" pitchFamily="18" charset="0"/>
                  <a:sym typeface="Arial"/>
                </a:rPr>
              </a:br>
              <a:endParaRPr lang="en-US" sz="3000" b="1" dirty="0">
                <a:solidFill>
                  <a:srgbClr val="FEF5E4"/>
                </a:solidFill>
                <a:latin typeface="Times New Roman" pitchFamily="18" charset="0"/>
                <a:cs typeface="Times New Roman" pitchFamily="18" charset="0"/>
                <a:sym typeface="Arial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xmlns="" id="{94F12A32-5395-4FD7-BD90-919CEF7D8062}"/>
              </a:ext>
            </a:extLst>
          </p:cNvPr>
          <p:cNvGrpSpPr/>
          <p:nvPr/>
        </p:nvGrpSpPr>
        <p:grpSpPr>
          <a:xfrm>
            <a:off x="769651" y="1466090"/>
            <a:ext cx="725557" cy="969410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xmlns="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xmlns="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2A728961-86F0-40F8-8344-7660FB486CEE}"/>
              </a:ext>
            </a:extLst>
          </p:cNvPr>
          <p:cNvSpPr/>
          <p:nvPr/>
        </p:nvSpPr>
        <p:spPr>
          <a:xfrm>
            <a:off x="1721372" y="2979115"/>
            <a:ext cx="6275809" cy="1440485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Clr>
                <a:srgbClr val="000000"/>
              </a:buClr>
              <a:buFont typeface="Arial"/>
              <a:buNone/>
            </a:pPr>
            <a:endParaRPr lang="en-GB" sz="1651" kern="0">
              <a:solidFill>
                <a:srgbClr val="FEF5E4"/>
              </a:solidFill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8C1D534-D3B4-4C7B-9DD2-46BD0B7DACD7}"/>
              </a:ext>
            </a:extLst>
          </p:cNvPr>
          <p:cNvSpPr txBox="1"/>
          <p:nvPr/>
        </p:nvSpPr>
        <p:spPr>
          <a:xfrm>
            <a:off x="1692141" y="3075217"/>
            <a:ext cx="63050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00"/>
              </a:buClr>
              <a:buFont typeface="Arial"/>
              <a:buNone/>
            </a:pP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ếu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a chia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b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ì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ta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ói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a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ội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b,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òn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b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ọi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20264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a</a:t>
            </a:r>
            <a:endParaRPr lang="en-GB" sz="3000" kern="0" dirty="0">
              <a:solidFill>
                <a:srgbClr val="20264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xmlns="" id="{D39C5252-1E86-4020-92C9-7144AA7424AE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 flipH="1">
            <a:off x="3174302" y="4419600"/>
            <a:ext cx="1684975" cy="365034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xmlns="" id="{22DF2904-695C-4553-807D-AD04AC96852A}"/>
              </a:ext>
            </a:extLst>
          </p:cNvPr>
          <p:cNvCxnSpPr>
            <a:cxnSpLocks/>
            <a:stCxn id="8" idx="2"/>
            <a:endCxn id="78" idx="0"/>
          </p:cNvCxnSpPr>
          <p:nvPr/>
        </p:nvCxnSpPr>
        <p:spPr>
          <a:xfrm>
            <a:off x="4859277" y="4419600"/>
            <a:ext cx="1718732" cy="38376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xmlns="" id="{21C5C43D-530D-48F5-BFC9-AAADE39D496F}"/>
              </a:ext>
            </a:extLst>
          </p:cNvPr>
          <p:cNvGrpSpPr/>
          <p:nvPr/>
        </p:nvGrpSpPr>
        <p:grpSpPr>
          <a:xfrm>
            <a:off x="1761807" y="4784633"/>
            <a:ext cx="2824990" cy="1990051"/>
            <a:chOff x="2150260" y="4471195"/>
            <a:chExt cx="3447861" cy="1859685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xmlns="" id="{263C857F-217D-414B-B7F1-C2A3745524D8}"/>
                </a:ext>
              </a:extLst>
            </p:cNvPr>
            <p:cNvSpPr/>
            <p:nvPr/>
          </p:nvSpPr>
          <p:spPr>
            <a:xfrm>
              <a:off x="2150260" y="4471195"/>
              <a:ext cx="3447861" cy="185968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5D7DDCE5-62E4-44A2-9BED-65A36003D39E}"/>
                </a:ext>
              </a:extLst>
            </p:cNvPr>
            <p:cNvSpPr txBox="1"/>
            <p:nvPr/>
          </p:nvSpPr>
          <p:spPr>
            <a:xfrm>
              <a:off x="2408966" y="4486179"/>
              <a:ext cx="2828509" cy="181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ợp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a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í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iệu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Ư(a) 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xmlns="" id="{5062E7C4-EA59-43B9-AB52-5864A8F6C874}"/>
              </a:ext>
            </a:extLst>
          </p:cNvPr>
          <p:cNvGrpSpPr/>
          <p:nvPr/>
        </p:nvGrpSpPr>
        <p:grpSpPr>
          <a:xfrm>
            <a:off x="5176928" y="4803368"/>
            <a:ext cx="2802162" cy="1971318"/>
            <a:chOff x="6318369" y="4488705"/>
            <a:chExt cx="3420000" cy="1842179"/>
          </a:xfrm>
        </p:grpSpPr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xmlns="" id="{650A26DF-9A0F-4737-A246-074310738780}"/>
                </a:ext>
              </a:extLst>
            </p:cNvPr>
            <p:cNvSpPr/>
            <p:nvPr/>
          </p:nvSpPr>
          <p:spPr>
            <a:xfrm>
              <a:off x="6318369" y="4488705"/>
              <a:ext cx="3420000" cy="184217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51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xmlns="" id="{B9D8E70A-E087-485A-9998-D16D9B78E147}"/>
                </a:ext>
              </a:extLst>
            </p:cNvPr>
            <p:cNvSpPr txBox="1"/>
            <p:nvPr/>
          </p:nvSpPr>
          <p:spPr>
            <a:xfrm>
              <a:off x="6596523" y="4518914"/>
              <a:ext cx="2566681" cy="18119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ập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ợp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á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a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ược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kí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hiệu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30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Ư(a) </a:t>
              </a:r>
              <a:endParaRPr lang="en-GB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xmlns="" id="{19C51302-A06A-49F4-AC75-1DEE03B1560B}"/>
              </a:ext>
            </a:extLst>
          </p:cNvPr>
          <p:cNvCxnSpPr/>
          <p:nvPr/>
        </p:nvCxnSpPr>
        <p:spPr>
          <a:xfrm>
            <a:off x="4646784" y="2435500"/>
            <a:ext cx="0" cy="543615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295445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6F27E45C-32FB-42C1-A9D2-E86C531F27B6}"/>
              </a:ext>
            </a:extLst>
          </p:cNvPr>
          <p:cNvGrpSpPr/>
          <p:nvPr/>
        </p:nvGrpSpPr>
        <p:grpSpPr>
          <a:xfrm>
            <a:off x="2250333" y="2182788"/>
            <a:ext cx="4959565" cy="3805465"/>
            <a:chOff x="3367225" y="3107042"/>
            <a:chExt cx="5229116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4929410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4601245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DBF7C767-7717-4360-A402-F25005E2E7A5}"/>
              </a:ext>
            </a:extLst>
          </p:cNvPr>
          <p:cNvGrpSpPr/>
          <p:nvPr/>
        </p:nvGrpSpPr>
        <p:grpSpPr>
          <a:xfrm>
            <a:off x="66260" y="1835993"/>
            <a:ext cx="2049649" cy="4088249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2773686" y="2759006"/>
            <a:ext cx="4084314" cy="1259789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4) = {1; 2; 4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6) = {0; 6; 12; 18; …}</a:t>
            </a:r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A8C5E0BC-F01E-49A0-8FF6-B70CCC50362B}"/>
              </a:ext>
            </a:extLst>
          </p:cNvPr>
          <p:cNvGrpSpPr/>
          <p:nvPr/>
        </p:nvGrpSpPr>
        <p:grpSpPr>
          <a:xfrm>
            <a:off x="7209898" y="4960583"/>
            <a:ext cx="1493003" cy="895120"/>
            <a:chOff x="8799579" y="4635618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35842" y="5437343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01446" y="4635618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14807" y="4759809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799579" y="5093517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65088" y="5448633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280384" y="5093517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42267" y="5086939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00337" y="5219682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60632" y="5231752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xmlns="" id="{42CF5466-86E1-456A-BA91-55DB9699BC19}"/>
              </a:ext>
            </a:extLst>
          </p:cNvPr>
          <p:cNvGrpSpPr/>
          <p:nvPr/>
        </p:nvGrpSpPr>
        <p:grpSpPr>
          <a:xfrm>
            <a:off x="297718" y="630949"/>
            <a:ext cx="3893282" cy="1059605"/>
            <a:chOff x="2173730" y="1501140"/>
            <a:chExt cx="3518410" cy="1003008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xmlns="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xmlns="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679982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75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75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B0B2D6B1-6944-42F8-BD12-9BA2B7A75110}"/>
              </a:ext>
            </a:extLst>
          </p:cNvPr>
          <p:cNvGrpSpPr/>
          <p:nvPr/>
        </p:nvGrpSpPr>
        <p:grpSpPr>
          <a:xfrm>
            <a:off x="345502" y="398601"/>
            <a:ext cx="3616898" cy="1059605"/>
            <a:chOff x="2173730" y="1501140"/>
            <a:chExt cx="3518410" cy="1003008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xmlns="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1630" kern="0">
                <a:solidFill>
                  <a:srgbClr val="FEF5E4"/>
                </a:solidFill>
                <a:sym typeface="Arial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0" cy="95036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1.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Ước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à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962" kern="0" dirty="0" err="1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ội</a:t>
              </a:r>
              <a:r>
                <a:rPr lang="en-US" sz="2962" kern="0" dirty="0">
                  <a:solidFill>
                    <a:srgbClr val="FEF5E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.</a:t>
              </a:r>
              <a:endParaRPr lang="en-GB" sz="2962" kern="0" dirty="0">
                <a:solidFill>
                  <a:srgbClr val="FEF5E4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grpSp>
        <p:nvGrpSpPr>
          <p:cNvPr id="35" name="Google Shape;1102;p38">
            <a:extLst>
              <a:ext uri="{FF2B5EF4-FFF2-40B4-BE49-F238E27FC236}">
                <a16:creationId xmlns:a16="http://schemas.microsoft.com/office/drawing/2014/main" xmlns="" id="{71D12FBF-0C34-4356-850B-1E2CDB179DBF}"/>
              </a:ext>
            </a:extLst>
          </p:cNvPr>
          <p:cNvGrpSpPr/>
          <p:nvPr/>
        </p:nvGrpSpPr>
        <p:grpSpPr>
          <a:xfrm>
            <a:off x="7640280" y="5647850"/>
            <a:ext cx="1394721" cy="1175593"/>
            <a:chOff x="1919875" y="542475"/>
            <a:chExt cx="410250" cy="213000"/>
          </a:xfrm>
        </p:grpSpPr>
        <p:sp>
          <p:nvSpPr>
            <p:cNvPr id="37" name="Google Shape;1103;p38">
              <a:extLst>
                <a:ext uri="{FF2B5EF4-FFF2-40B4-BE49-F238E27FC236}">
                  <a16:creationId xmlns:a16="http://schemas.microsoft.com/office/drawing/2014/main" xmlns="" id="{C914DED4-1222-4238-9C67-A2B3A2CBCBD3}"/>
                </a:ext>
              </a:extLst>
            </p:cNvPr>
            <p:cNvSpPr/>
            <p:nvPr/>
          </p:nvSpPr>
          <p:spPr>
            <a:xfrm>
              <a:off x="2063125" y="746625"/>
              <a:ext cx="177050" cy="8850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8" name="Google Shape;1104;p38">
              <a:extLst>
                <a:ext uri="{FF2B5EF4-FFF2-40B4-BE49-F238E27FC236}">
                  <a16:creationId xmlns:a16="http://schemas.microsoft.com/office/drawing/2014/main" xmlns="" id="{E0399AEF-11BB-44F9-A20C-FC2C9815A17A}"/>
                </a:ext>
              </a:extLst>
            </p:cNvPr>
            <p:cNvSpPr/>
            <p:nvPr/>
          </p:nvSpPr>
          <p:spPr>
            <a:xfrm>
              <a:off x="1965325" y="542475"/>
              <a:ext cx="312925" cy="200625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39" name="Google Shape;1105;p38">
              <a:extLst>
                <a:ext uri="{FF2B5EF4-FFF2-40B4-BE49-F238E27FC236}">
                  <a16:creationId xmlns:a16="http://schemas.microsoft.com/office/drawing/2014/main" xmlns="" id="{709AF7F8-8D2A-4D02-A1A0-37D437577B52}"/>
                </a:ext>
              </a:extLst>
            </p:cNvPr>
            <p:cNvSpPr/>
            <p:nvPr/>
          </p:nvSpPr>
          <p:spPr>
            <a:xfrm>
              <a:off x="2238500" y="574100"/>
              <a:ext cx="91625" cy="127100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0" name="Google Shape;1106;p38">
              <a:extLst>
                <a:ext uri="{FF2B5EF4-FFF2-40B4-BE49-F238E27FC236}">
                  <a16:creationId xmlns:a16="http://schemas.microsoft.com/office/drawing/2014/main" xmlns="" id="{C037CE0F-A74E-4691-88CE-BE5497D9BD35}"/>
                </a:ext>
              </a:extLst>
            </p:cNvPr>
            <p:cNvSpPr/>
            <p:nvPr/>
          </p:nvSpPr>
          <p:spPr>
            <a:xfrm>
              <a:off x="1919875" y="659075"/>
              <a:ext cx="110900" cy="87100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1" name="Google Shape;1107;p38">
              <a:extLst>
                <a:ext uri="{FF2B5EF4-FFF2-40B4-BE49-F238E27FC236}">
                  <a16:creationId xmlns:a16="http://schemas.microsoft.com/office/drawing/2014/main" xmlns="" id="{7423C92D-1DB7-4975-8B79-CD19B4E52C2B}"/>
                </a:ext>
              </a:extLst>
            </p:cNvPr>
            <p:cNvSpPr/>
            <p:nvPr/>
          </p:nvSpPr>
          <p:spPr>
            <a:xfrm>
              <a:off x="1934625" y="749500"/>
              <a:ext cx="81650" cy="597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2" name="Google Shape;1108;p38">
              <a:extLst>
                <a:ext uri="{FF2B5EF4-FFF2-40B4-BE49-F238E27FC236}">
                  <a16:creationId xmlns:a16="http://schemas.microsoft.com/office/drawing/2014/main" xmlns="" id="{2A644558-8145-44B9-B263-E1E5832604C9}"/>
                </a:ext>
              </a:extLst>
            </p:cNvPr>
            <p:cNvSpPr/>
            <p:nvPr/>
          </p:nvSpPr>
          <p:spPr>
            <a:xfrm>
              <a:off x="2028125" y="659075"/>
              <a:ext cx="29550" cy="47850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3" name="Google Shape;1109;p38">
              <a:extLst>
                <a:ext uri="{FF2B5EF4-FFF2-40B4-BE49-F238E27FC236}">
                  <a16:creationId xmlns:a16="http://schemas.microsoft.com/office/drawing/2014/main" xmlns="" id="{96230FEC-2BB4-4433-8281-4282220ED9E2}"/>
                </a:ext>
              </a:extLst>
            </p:cNvPr>
            <p:cNvSpPr/>
            <p:nvPr/>
          </p:nvSpPr>
          <p:spPr>
            <a:xfrm>
              <a:off x="1952000" y="657400"/>
              <a:ext cx="43550" cy="4262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4" name="Google Shape;1110;p38">
              <a:extLst>
                <a:ext uri="{FF2B5EF4-FFF2-40B4-BE49-F238E27FC236}">
                  <a16:creationId xmlns:a16="http://schemas.microsoft.com/office/drawing/2014/main" xmlns="" id="{561536F4-0E3E-4406-99E2-2C30103B7A69}"/>
                </a:ext>
              </a:extLst>
            </p:cNvPr>
            <p:cNvSpPr/>
            <p:nvPr/>
          </p:nvSpPr>
          <p:spPr>
            <a:xfrm>
              <a:off x="1965075" y="691200"/>
              <a:ext cx="42150" cy="42125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  <p:sp>
          <p:nvSpPr>
            <p:cNvPr id="45" name="Google Shape;1111;p38">
              <a:extLst>
                <a:ext uri="{FF2B5EF4-FFF2-40B4-BE49-F238E27FC236}">
                  <a16:creationId xmlns:a16="http://schemas.microsoft.com/office/drawing/2014/main" xmlns="" id="{261A4D2C-0D3A-4755-A385-2056D9784A6D}"/>
                </a:ext>
              </a:extLst>
            </p:cNvPr>
            <p:cNvSpPr/>
            <p:nvPr/>
          </p:nvSpPr>
          <p:spPr>
            <a:xfrm>
              <a:off x="1978650" y="694275"/>
              <a:ext cx="22150" cy="2217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pPr>
                <a:buClr>
                  <a:srgbClr val="000000"/>
                </a:buClr>
                <a:buFont typeface="Arial"/>
                <a:buNone/>
              </a:pPr>
              <a:endParaRPr sz="1630" kern="0">
                <a:solidFill>
                  <a:srgbClr val="000000"/>
                </a:solidFill>
                <a:cs typeface="Arial"/>
                <a:sym typeface="Arial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xmlns="" id="{297B3309-08C3-4B13-ABAA-3DFDAD018EF2}"/>
              </a:ext>
            </a:extLst>
          </p:cNvPr>
          <p:cNvGrpSpPr/>
          <p:nvPr/>
        </p:nvGrpSpPr>
        <p:grpSpPr>
          <a:xfrm>
            <a:off x="573192" y="1789971"/>
            <a:ext cx="7901733" cy="4440982"/>
            <a:chOff x="506260" y="3321850"/>
            <a:chExt cx="9643955" cy="3738246"/>
          </a:xfrm>
        </p:grpSpPr>
        <p:sp>
          <p:nvSpPr>
            <p:cNvPr id="21" name="Rectangle: Diagonal Corners Rounded 20">
              <a:extLst>
                <a:ext uri="{FF2B5EF4-FFF2-40B4-BE49-F238E27FC236}">
                  <a16:creationId xmlns:a16="http://schemas.microsoft.com/office/drawing/2014/main" xmlns="" id="{20BAF10E-1404-4114-87D0-98B6105ABC48}"/>
                </a:ext>
              </a:extLst>
            </p:cNvPr>
            <p:cNvSpPr/>
            <p:nvPr/>
          </p:nvSpPr>
          <p:spPr>
            <a:xfrm>
              <a:off x="506260" y="3321850"/>
              <a:ext cx="9643955" cy="3738246"/>
            </a:xfrm>
            <a:prstGeom prst="round2DiagRect">
              <a:avLst>
                <a:gd name="adj1" fmla="val 47605"/>
                <a:gd name="adj2" fmla="val 0"/>
              </a:avLst>
            </a:prstGeom>
            <a:solidFill>
              <a:srgbClr val="DBB227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buClr>
                  <a:srgbClr val="000000"/>
                </a:buClr>
                <a:buFont typeface="Arial"/>
                <a:buNone/>
              </a:pPr>
              <a:endParaRPr lang="en-GB" sz="2369" kern="0" dirty="0">
                <a:solidFill>
                  <a:srgbClr val="FEF5E4"/>
                </a:solidFill>
                <a:sym typeface="Arial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xmlns="" id="{3527C5C2-61E1-49F2-B285-37CFD5C49152}"/>
                </a:ext>
              </a:extLst>
            </p:cNvPr>
            <p:cNvGrpSpPr/>
            <p:nvPr/>
          </p:nvGrpSpPr>
          <p:grpSpPr>
            <a:xfrm>
              <a:off x="623288" y="3514037"/>
              <a:ext cx="2453741" cy="698838"/>
              <a:chOff x="1220786" y="3865833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xmlns="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2098238" y="2988381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buClr>
                    <a:srgbClr val="000000"/>
                  </a:buClr>
                  <a:buFont typeface="Arial"/>
                  <a:buNone/>
                </a:pPr>
                <a:endParaRPr lang="en-GB" sz="1651" kern="0" dirty="0">
                  <a:solidFill>
                    <a:srgbClr val="202640"/>
                  </a:solidFill>
                  <a:sym typeface="Arial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778177" y="3898109"/>
                <a:ext cx="1487686" cy="4663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000000"/>
                  </a:buClr>
                  <a:buFont typeface="Arial"/>
                  <a:buNone/>
                </a:pPr>
                <a:r>
                  <a:rPr lang="en-US" sz="3000" kern="0" dirty="0" err="1">
                    <a:solidFill>
                      <a:srgbClr val="20264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Chú</a:t>
                </a:r>
                <a:r>
                  <a:rPr lang="en-US" sz="3000" kern="0" dirty="0">
                    <a:solidFill>
                      <a:srgbClr val="20264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ý:</a:t>
                </a:r>
                <a:endParaRPr lang="en-GB" sz="3000" kern="0" dirty="0">
                  <a:solidFill>
                    <a:srgbClr val="20264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550E4E4-AE3B-4DA3-B67B-2EB70F779B3B}"/>
              </a:ext>
            </a:extLst>
          </p:cNvPr>
          <p:cNvSpPr txBox="1"/>
          <p:nvPr/>
        </p:nvSpPr>
        <p:spPr>
          <a:xfrm>
            <a:off x="1399982" y="2880491"/>
            <a:ext cx="6708773" cy="33239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ộ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ấ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á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.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hông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ấ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kì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ào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ỉ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.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ước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ọ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457200" indent="-457200">
              <a:buClr>
                <a:srgbClr val="000000"/>
              </a:buClr>
              <a:buFont typeface="Wingdings" panose="05000000000000000000" pitchFamily="2" charset="2"/>
              <a:buChar char="ü"/>
            </a:pP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ọi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iê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a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ơ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ơ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uôn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ó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í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1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ính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30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ó</a:t>
            </a:r>
            <a:r>
              <a:rPr lang="en-US" sz="30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lang="en-GB" sz="30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930074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1244</Words>
  <Application>Microsoft Office PowerPoint</Application>
  <PresentationFormat>On-screen Show (4:3)</PresentationFormat>
  <Paragraphs>171</Paragraphs>
  <Slides>25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English Story Thesis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3</cp:revision>
  <dcterms:created xsi:type="dcterms:W3CDTF">2023-10-09T03:09:02Z</dcterms:created>
  <dcterms:modified xsi:type="dcterms:W3CDTF">2023-10-09T03:24:53Z</dcterms:modified>
</cp:coreProperties>
</file>